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 bookmarkIdSeed="4">
  <p:sldMasterIdLst>
    <p:sldMasterId id="2147483648" r:id="rId1"/>
  </p:sldMasterIdLst>
  <p:sldIdLst>
    <p:sldId id="300" r:id="rId2"/>
    <p:sldId id="273" r:id="rId3"/>
    <p:sldId id="272" r:id="rId4"/>
    <p:sldId id="271" r:id="rId5"/>
    <p:sldId id="274" r:id="rId6"/>
    <p:sldId id="270" r:id="rId7"/>
    <p:sldId id="280" r:id="rId8"/>
    <p:sldId id="269" r:id="rId9"/>
    <p:sldId id="279" r:id="rId10"/>
    <p:sldId id="278" r:id="rId11"/>
    <p:sldId id="277" r:id="rId12"/>
    <p:sldId id="286" r:id="rId13"/>
    <p:sldId id="276" r:id="rId14"/>
    <p:sldId id="285" r:id="rId15"/>
    <p:sldId id="284" r:id="rId16"/>
    <p:sldId id="301" r:id="rId17"/>
    <p:sldId id="267" r:id="rId18"/>
    <p:sldId id="257" r:id="rId19"/>
    <p:sldId id="256" r:id="rId20"/>
    <p:sldId id="258" r:id="rId21"/>
    <p:sldId id="259" r:id="rId22"/>
    <p:sldId id="260" r:id="rId23"/>
    <p:sldId id="261" r:id="rId24"/>
    <p:sldId id="262" r:id="rId25"/>
    <p:sldId id="287" r:id="rId26"/>
    <p:sldId id="288" r:id="rId27"/>
    <p:sldId id="289" r:id="rId28"/>
    <p:sldId id="295" r:id="rId29"/>
    <p:sldId id="294" r:id="rId30"/>
    <p:sldId id="293" r:id="rId31"/>
    <p:sldId id="292" r:id="rId32"/>
    <p:sldId id="291" r:id="rId33"/>
    <p:sldId id="298" r:id="rId34"/>
    <p:sldId id="297" r:id="rId35"/>
    <p:sldId id="296" r:id="rId36"/>
    <p:sldId id="290" r:id="rId37"/>
  </p:sldIdLst>
  <p:sldSz cx="12192000" cy="6858000"/>
  <p:notesSz cx="6858000" cy="9144000"/>
  <p:embeddedFontLst>
    <p:embeddedFont>
      <p:font typeface="Calibri" panose="020F0502020204030204" pitchFamily="34" charset="0"/>
      <p:regular r:id="rId38"/>
      <p:bold r:id="rId39"/>
      <p:italic r:id="rId40"/>
      <p:boldItalic r:id="rId41"/>
    </p:embeddedFont>
    <p:embeddedFont>
      <p:font typeface="Calibri Light" panose="020F0302020204030204" pitchFamily="34" charset="0"/>
      <p:regular r:id="rId42"/>
      <p:italic r:id="rId43"/>
    </p:embeddedFont>
    <p:embeddedFont>
      <p:font typeface="Tahoma" panose="020B0604030504040204" pitchFamily="34" charset="0"/>
      <p:regular r:id="rId44"/>
      <p:bold r:id="rId45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5075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2" autoAdjust="0"/>
    <p:restoredTop sz="94660"/>
  </p:normalViewPr>
  <p:slideViewPr>
    <p:cSldViewPr snapToGrid="0">
      <p:cViewPr varScale="1">
        <p:scale>
          <a:sx n="67" d="100"/>
          <a:sy n="67" d="100"/>
        </p:scale>
        <p:origin x="644" y="5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2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5.fntdata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font" Target="fonts/font1.fntdata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font" Target="fonts/font3.fntdata"/><Relationship Id="rId45" Type="http://schemas.openxmlformats.org/officeDocument/2006/relationships/font" Target="fonts/font8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7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6.fntdata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BD6654-EABA-4D43-B242-1901503660B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B6AD251-B91D-4887-8919-58CDC7BBFA2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492773A-1A3F-4A5F-AA2A-06D1B12C37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06/0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57942E-0216-4E73-9469-BD06EE69E8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FCEDD-E322-4528-809E-927AD9DB1F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97518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CE4CDF-9377-4F86-B46F-33BC8DAEA0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28FED7E-F2A8-453D-BCB3-ACA3563CC7D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CF352F8-7752-4F82-A9E7-CFD79C2839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06/0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11693F-8013-4256-B576-FF801C5978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F2C84EE-0EA7-4D2E-B302-D8D5CF767C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82136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1D7811F-727A-422A-856F-45B85A048CD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101C796-B81D-43EE-896E-3EB59839F3D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0EC6540-BD2C-4455-B4D8-7063E6928B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06/0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E695E79-46B2-48B8-AE93-859E6A9BD9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013243C-CD0F-4CBD-92CF-AF92620E4E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19637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2F2D6B-7123-4B3B-AC32-685E8AE379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47A6A9-6606-44AC-9DE6-29A785F6E9A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B97D520-3BDB-4985-8A7E-F62B683DE0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06/0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CD17E4-2AD3-4063-A782-2D1CDBE5B6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9FAA97F-3BD0-4BF7-BA52-88C12A6A38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19743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3DBE58-6367-480F-B114-9D9453EB5F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62341E4-13FD-4E4D-BCDC-172FF36073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AAAA12C-0861-47A8-9D17-937BBE3383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06/0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89F8EC-A0B2-4839-A69F-66DFA17C9F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88BAD9D-D699-40B7-8265-B46F1B5E9B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69385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425498-E59B-4365-B039-B64EB5D3CF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AF6F49C-58BF-4D7B-9C84-63D06B7772E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AB23686-2A0F-4EDE-AEDB-C7BE06523A7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F8B2AD0-8538-41CF-8CC8-1B5916571A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06/09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FFF27B5-43C1-444C-A6AA-55120A32DD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5D84087-4038-4C19-B666-E249CDABB3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93115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D64570-5D27-4466-8233-DD4F39B10F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6CAEE3B-7890-46AE-910E-F9D5459440B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2917E56-156D-4906-84E0-EF0495AB222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0E54CDD-4E06-4DEB-A124-E88442860A5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D9B8601-3331-43DF-8132-C71CA580995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CBA6251-AA48-4CDB-AAA5-3DED7C6575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06/09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1CAA3FA-8C90-41E1-AC36-9C0A670C63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33059BD-871B-47CA-ABAB-70DB073D82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3823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E405E4-F396-4E5A-A285-206342234A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FF366B1-C31D-4A6A-9510-253737AA01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06/09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8900E57-D687-422D-ACA8-81B6506B32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624B204-01EE-4512-A2BC-0CC1DF7999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19081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0D54D5F-5D58-4673-A9CA-88693466F8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06/09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23043EF-4A15-42AF-BAF6-7AB80E4989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12D0172-28B8-4776-A0D4-225DE6C89E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22455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223F20-7D14-454E-B82B-20FBFD0058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BEDB786-11E5-40B4-BF3A-0A5A1E6EF1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DE334AB-D125-4FDC-A811-BF96C4CF95C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6A80024-9F5C-4D08-B84F-8A9F76BE20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06/09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7A32996-E7F3-4A93-98A8-831606F843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9000E66-5073-421D-AD6E-A3C6BF9D2B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35080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9613C9-F342-4F39-99B8-1B90FC59DA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BA99DF1-5BF9-4A5C-8BF6-C3B2057813E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A025FA8-0526-4346-BFC7-65403D5BDB0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A3DE936-98AE-4081-B8E7-202DF494A0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06/09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78F3DD2-7DE9-4489-910C-59CE692CD9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CE0DFFA-175F-4C77-91A4-DB8C204636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99923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2F8DF80-5E69-48EB-9390-9178CF9CBB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47227BE-2C9B-4023-BE30-A43BBAE7BFA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4BF15CF-DDEC-40BF-B48D-B7B57876A0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0635D2-1FD4-42FB-A3A0-B9DFEF7C7F90}" type="datetimeFigureOut">
              <a:rPr lang="en-US" smtClean="0"/>
              <a:t>06/0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166434F-C472-42AA-B7F9-778250EE2F4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D06E6B8-E79C-41EA-A055-7A235E74188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56791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2.bin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23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4.png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microsoft.com/office/2007/relationships/hdphoto" Target="../media/hdphoto1.wdp"/><Relationship Id="rId5" Type="http://schemas.openxmlformats.org/officeDocument/2006/relationships/image" Target="../media/image33.png"/><Relationship Id="rId4" Type="http://schemas.openxmlformats.org/officeDocument/2006/relationships/image" Target="../media/image32.png"/><Relationship Id="rId9" Type="http://schemas.openxmlformats.org/officeDocument/2006/relationships/image" Target="../media/image36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13" Type="http://schemas.openxmlformats.org/officeDocument/2006/relationships/slide" Target="slide22.xml"/><Relationship Id="rId18" Type="http://schemas.openxmlformats.org/officeDocument/2006/relationships/image" Target="../media/image48.png"/><Relationship Id="rId3" Type="http://schemas.openxmlformats.org/officeDocument/2006/relationships/image" Target="../media/image38.jpeg"/><Relationship Id="rId21" Type="http://schemas.openxmlformats.org/officeDocument/2006/relationships/image" Target="../media/image50.png"/><Relationship Id="rId7" Type="http://schemas.openxmlformats.org/officeDocument/2006/relationships/slide" Target="slide20.xml"/><Relationship Id="rId12" Type="http://schemas.openxmlformats.org/officeDocument/2006/relationships/image" Target="../media/image44.png"/><Relationship Id="rId17" Type="http://schemas.openxmlformats.org/officeDocument/2006/relationships/image" Target="../media/image47.png"/><Relationship Id="rId2" Type="http://schemas.openxmlformats.org/officeDocument/2006/relationships/image" Target="../media/image37.jpg"/><Relationship Id="rId16" Type="http://schemas.openxmlformats.org/officeDocument/2006/relationships/slide" Target="slide23.xml"/><Relationship Id="rId20" Type="http://schemas.openxmlformats.org/officeDocument/2006/relationships/image" Target="../media/image4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0.png"/><Relationship Id="rId11" Type="http://schemas.openxmlformats.org/officeDocument/2006/relationships/image" Target="../media/image43.png"/><Relationship Id="rId5" Type="http://schemas.openxmlformats.org/officeDocument/2006/relationships/image" Target="../media/image39.png"/><Relationship Id="rId15" Type="http://schemas.openxmlformats.org/officeDocument/2006/relationships/image" Target="../media/image46.png"/><Relationship Id="rId10" Type="http://schemas.openxmlformats.org/officeDocument/2006/relationships/slide" Target="slide21.xml"/><Relationship Id="rId19" Type="http://schemas.openxmlformats.org/officeDocument/2006/relationships/slide" Target="slide24.xml"/><Relationship Id="rId4" Type="http://schemas.openxmlformats.org/officeDocument/2006/relationships/slide" Target="slide19.xml"/><Relationship Id="rId9" Type="http://schemas.openxmlformats.org/officeDocument/2006/relationships/image" Target="../media/image42.png"/><Relationship Id="rId14" Type="http://schemas.openxmlformats.org/officeDocument/2006/relationships/image" Target="../media/image45.png"/><Relationship Id="rId22" Type="http://schemas.openxmlformats.org/officeDocument/2006/relationships/image" Target="../media/image51.gi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jpeg"/><Relationship Id="rId13" Type="http://schemas.openxmlformats.org/officeDocument/2006/relationships/image" Target="../media/image58.gif"/><Relationship Id="rId18" Type="http://schemas.openxmlformats.org/officeDocument/2006/relationships/oleObject" Target="../embeddings/oleObject25.bin"/><Relationship Id="rId3" Type="http://schemas.openxmlformats.org/officeDocument/2006/relationships/audio" Target="../media/audio2.wav"/><Relationship Id="rId21" Type="http://schemas.openxmlformats.org/officeDocument/2006/relationships/image" Target="../media/image63.wmf"/><Relationship Id="rId7" Type="http://schemas.openxmlformats.org/officeDocument/2006/relationships/image" Target="../media/image40.png"/><Relationship Id="rId12" Type="http://schemas.openxmlformats.org/officeDocument/2006/relationships/image" Target="../media/image57.gif"/><Relationship Id="rId17" Type="http://schemas.openxmlformats.org/officeDocument/2006/relationships/image" Target="../media/image61.wmf"/><Relationship Id="rId25" Type="http://schemas.openxmlformats.org/officeDocument/2006/relationships/audio" Target="../media/audio1.wav"/><Relationship Id="rId2" Type="http://schemas.openxmlformats.org/officeDocument/2006/relationships/audio" Target="../media/audio1.wav"/><Relationship Id="rId16" Type="http://schemas.openxmlformats.org/officeDocument/2006/relationships/oleObject" Target="../embeddings/oleObject24.bin"/><Relationship Id="rId20" Type="http://schemas.openxmlformats.org/officeDocument/2006/relationships/oleObject" Target="../embeddings/oleObject26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9.png"/><Relationship Id="rId11" Type="http://schemas.openxmlformats.org/officeDocument/2006/relationships/image" Target="../media/image56.gif"/><Relationship Id="rId5" Type="http://schemas.openxmlformats.org/officeDocument/2006/relationships/image" Target="../media/image53.gif"/><Relationship Id="rId15" Type="http://schemas.openxmlformats.org/officeDocument/2006/relationships/image" Target="../media/image60.gif"/><Relationship Id="rId23" Type="http://schemas.openxmlformats.org/officeDocument/2006/relationships/image" Target="../media/image64.wmf"/><Relationship Id="rId10" Type="http://schemas.openxmlformats.org/officeDocument/2006/relationships/image" Target="../media/image55.gif"/><Relationship Id="rId19" Type="http://schemas.openxmlformats.org/officeDocument/2006/relationships/image" Target="../media/image62.wmf"/><Relationship Id="rId4" Type="http://schemas.openxmlformats.org/officeDocument/2006/relationships/image" Target="../media/image52.PNG"/><Relationship Id="rId9" Type="http://schemas.openxmlformats.org/officeDocument/2006/relationships/slide" Target="slide18.xml"/><Relationship Id="rId14" Type="http://schemas.openxmlformats.org/officeDocument/2006/relationships/image" Target="../media/image59.gif"/><Relationship Id="rId22" Type="http://schemas.openxmlformats.org/officeDocument/2006/relationships/oleObject" Target="../embeddings/oleObject2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jpeg"/><Relationship Id="rId13" Type="http://schemas.openxmlformats.org/officeDocument/2006/relationships/image" Target="../media/image58.gif"/><Relationship Id="rId18" Type="http://schemas.openxmlformats.org/officeDocument/2006/relationships/oleObject" Target="../embeddings/oleObject29.bin"/><Relationship Id="rId3" Type="http://schemas.openxmlformats.org/officeDocument/2006/relationships/audio" Target="../media/audio2.wav"/><Relationship Id="rId21" Type="http://schemas.openxmlformats.org/officeDocument/2006/relationships/image" Target="../media/image67.wmf"/><Relationship Id="rId7" Type="http://schemas.openxmlformats.org/officeDocument/2006/relationships/image" Target="../media/image42.png"/><Relationship Id="rId12" Type="http://schemas.openxmlformats.org/officeDocument/2006/relationships/image" Target="../media/image57.gif"/><Relationship Id="rId17" Type="http://schemas.openxmlformats.org/officeDocument/2006/relationships/image" Target="../media/image65.wmf"/><Relationship Id="rId25" Type="http://schemas.openxmlformats.org/officeDocument/2006/relationships/audio" Target="../media/audio1.wav"/><Relationship Id="rId2" Type="http://schemas.openxmlformats.org/officeDocument/2006/relationships/audio" Target="../media/audio1.wav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1.png"/><Relationship Id="rId11" Type="http://schemas.openxmlformats.org/officeDocument/2006/relationships/image" Target="../media/image56.gif"/><Relationship Id="rId5" Type="http://schemas.openxmlformats.org/officeDocument/2006/relationships/image" Target="../media/image53.gif"/><Relationship Id="rId15" Type="http://schemas.openxmlformats.org/officeDocument/2006/relationships/image" Target="../media/image60.gif"/><Relationship Id="rId23" Type="http://schemas.openxmlformats.org/officeDocument/2006/relationships/image" Target="../media/image68.wmf"/><Relationship Id="rId10" Type="http://schemas.openxmlformats.org/officeDocument/2006/relationships/image" Target="../media/image55.gif"/><Relationship Id="rId19" Type="http://schemas.openxmlformats.org/officeDocument/2006/relationships/image" Target="../media/image66.wmf"/><Relationship Id="rId4" Type="http://schemas.openxmlformats.org/officeDocument/2006/relationships/image" Target="../media/image52.PNG"/><Relationship Id="rId9" Type="http://schemas.openxmlformats.org/officeDocument/2006/relationships/slide" Target="slide18.xml"/><Relationship Id="rId14" Type="http://schemas.openxmlformats.org/officeDocument/2006/relationships/image" Target="../media/image59.gif"/><Relationship Id="rId22" Type="http://schemas.openxmlformats.org/officeDocument/2006/relationships/oleObject" Target="../embeddings/oleObject31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jpeg"/><Relationship Id="rId13" Type="http://schemas.openxmlformats.org/officeDocument/2006/relationships/image" Target="../media/image58.gif"/><Relationship Id="rId18" Type="http://schemas.openxmlformats.org/officeDocument/2006/relationships/oleObject" Target="../embeddings/oleObject33.bin"/><Relationship Id="rId3" Type="http://schemas.openxmlformats.org/officeDocument/2006/relationships/audio" Target="../media/audio2.wav"/><Relationship Id="rId21" Type="http://schemas.openxmlformats.org/officeDocument/2006/relationships/image" Target="../media/image71.wmf"/><Relationship Id="rId7" Type="http://schemas.openxmlformats.org/officeDocument/2006/relationships/image" Target="../media/image44.png"/><Relationship Id="rId12" Type="http://schemas.openxmlformats.org/officeDocument/2006/relationships/image" Target="../media/image57.gif"/><Relationship Id="rId17" Type="http://schemas.openxmlformats.org/officeDocument/2006/relationships/image" Target="../media/image69.wmf"/><Relationship Id="rId25" Type="http://schemas.openxmlformats.org/officeDocument/2006/relationships/image" Target="../media/image73.wmf"/><Relationship Id="rId2" Type="http://schemas.openxmlformats.org/officeDocument/2006/relationships/audio" Target="../media/audio1.wav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4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3.png"/><Relationship Id="rId11" Type="http://schemas.openxmlformats.org/officeDocument/2006/relationships/image" Target="../media/image56.gif"/><Relationship Id="rId24" Type="http://schemas.openxmlformats.org/officeDocument/2006/relationships/oleObject" Target="../embeddings/oleObject36.bin"/><Relationship Id="rId5" Type="http://schemas.openxmlformats.org/officeDocument/2006/relationships/image" Target="../media/image53.gif"/><Relationship Id="rId15" Type="http://schemas.openxmlformats.org/officeDocument/2006/relationships/image" Target="../media/image60.gif"/><Relationship Id="rId23" Type="http://schemas.openxmlformats.org/officeDocument/2006/relationships/image" Target="../media/image72.wmf"/><Relationship Id="rId10" Type="http://schemas.openxmlformats.org/officeDocument/2006/relationships/image" Target="../media/image55.gif"/><Relationship Id="rId19" Type="http://schemas.openxmlformats.org/officeDocument/2006/relationships/image" Target="../media/image70.wmf"/><Relationship Id="rId4" Type="http://schemas.openxmlformats.org/officeDocument/2006/relationships/image" Target="../media/image52.PNG"/><Relationship Id="rId9" Type="http://schemas.openxmlformats.org/officeDocument/2006/relationships/slide" Target="slide18.xml"/><Relationship Id="rId14" Type="http://schemas.openxmlformats.org/officeDocument/2006/relationships/image" Target="../media/image59.gif"/><Relationship Id="rId22" Type="http://schemas.openxmlformats.org/officeDocument/2006/relationships/oleObject" Target="../embeddings/oleObject35.bin"/><Relationship Id="rId27" Type="http://schemas.openxmlformats.org/officeDocument/2006/relationships/audio" Target="../media/audio1.wav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jpeg"/><Relationship Id="rId13" Type="http://schemas.openxmlformats.org/officeDocument/2006/relationships/image" Target="../media/image58.gif"/><Relationship Id="rId18" Type="http://schemas.openxmlformats.org/officeDocument/2006/relationships/oleObject" Target="../embeddings/oleObject38.bin"/><Relationship Id="rId3" Type="http://schemas.openxmlformats.org/officeDocument/2006/relationships/audio" Target="../media/audio2.wav"/><Relationship Id="rId21" Type="http://schemas.openxmlformats.org/officeDocument/2006/relationships/image" Target="../media/image76.wmf"/><Relationship Id="rId7" Type="http://schemas.openxmlformats.org/officeDocument/2006/relationships/image" Target="../media/image46.png"/><Relationship Id="rId12" Type="http://schemas.openxmlformats.org/officeDocument/2006/relationships/image" Target="../media/image57.gif"/><Relationship Id="rId17" Type="http://schemas.openxmlformats.org/officeDocument/2006/relationships/image" Target="../media/image74.emf"/><Relationship Id="rId25" Type="http://schemas.openxmlformats.org/officeDocument/2006/relationships/image" Target="../media/image78.wmf"/><Relationship Id="rId2" Type="http://schemas.openxmlformats.org/officeDocument/2006/relationships/audio" Target="../media/audio1.wav"/><Relationship Id="rId16" Type="http://schemas.openxmlformats.org/officeDocument/2006/relationships/oleObject" Target="../embeddings/oleObject37.bin"/><Relationship Id="rId20" Type="http://schemas.openxmlformats.org/officeDocument/2006/relationships/oleObject" Target="../embeddings/oleObject39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5.png"/><Relationship Id="rId11" Type="http://schemas.openxmlformats.org/officeDocument/2006/relationships/image" Target="../media/image56.gif"/><Relationship Id="rId24" Type="http://schemas.openxmlformats.org/officeDocument/2006/relationships/oleObject" Target="../embeddings/oleObject41.bin"/><Relationship Id="rId5" Type="http://schemas.openxmlformats.org/officeDocument/2006/relationships/image" Target="../media/image53.gif"/><Relationship Id="rId15" Type="http://schemas.openxmlformats.org/officeDocument/2006/relationships/image" Target="../media/image60.gif"/><Relationship Id="rId23" Type="http://schemas.openxmlformats.org/officeDocument/2006/relationships/image" Target="../media/image77.wmf"/><Relationship Id="rId10" Type="http://schemas.openxmlformats.org/officeDocument/2006/relationships/image" Target="../media/image55.gif"/><Relationship Id="rId19" Type="http://schemas.openxmlformats.org/officeDocument/2006/relationships/image" Target="../media/image75.wmf"/><Relationship Id="rId4" Type="http://schemas.openxmlformats.org/officeDocument/2006/relationships/image" Target="../media/image52.PNG"/><Relationship Id="rId9" Type="http://schemas.openxmlformats.org/officeDocument/2006/relationships/slide" Target="slide18.xml"/><Relationship Id="rId14" Type="http://schemas.openxmlformats.org/officeDocument/2006/relationships/image" Target="../media/image59.gif"/><Relationship Id="rId22" Type="http://schemas.openxmlformats.org/officeDocument/2006/relationships/oleObject" Target="../embeddings/oleObject40.bin"/><Relationship Id="rId27" Type="http://schemas.openxmlformats.org/officeDocument/2006/relationships/audio" Target="../media/audio1.wav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jpeg"/><Relationship Id="rId13" Type="http://schemas.openxmlformats.org/officeDocument/2006/relationships/image" Target="../media/image58.gif"/><Relationship Id="rId18" Type="http://schemas.openxmlformats.org/officeDocument/2006/relationships/oleObject" Target="../embeddings/oleObject43.bin"/><Relationship Id="rId3" Type="http://schemas.openxmlformats.org/officeDocument/2006/relationships/audio" Target="../media/audio2.wav"/><Relationship Id="rId21" Type="http://schemas.openxmlformats.org/officeDocument/2006/relationships/image" Target="../media/image81.wmf"/><Relationship Id="rId7" Type="http://schemas.openxmlformats.org/officeDocument/2006/relationships/image" Target="../media/image48.png"/><Relationship Id="rId12" Type="http://schemas.openxmlformats.org/officeDocument/2006/relationships/image" Target="../media/image57.gif"/><Relationship Id="rId17" Type="http://schemas.openxmlformats.org/officeDocument/2006/relationships/image" Target="../media/image79.wmf"/><Relationship Id="rId25" Type="http://schemas.openxmlformats.org/officeDocument/2006/relationships/image" Target="../media/image83.wmf"/><Relationship Id="rId2" Type="http://schemas.openxmlformats.org/officeDocument/2006/relationships/audio" Target="../media/audio1.wav"/><Relationship Id="rId16" Type="http://schemas.openxmlformats.org/officeDocument/2006/relationships/oleObject" Target="../embeddings/oleObject42.bin"/><Relationship Id="rId20" Type="http://schemas.openxmlformats.org/officeDocument/2006/relationships/oleObject" Target="../embeddings/oleObject44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7.png"/><Relationship Id="rId11" Type="http://schemas.openxmlformats.org/officeDocument/2006/relationships/image" Target="../media/image56.gif"/><Relationship Id="rId24" Type="http://schemas.openxmlformats.org/officeDocument/2006/relationships/oleObject" Target="../embeddings/oleObject46.bin"/><Relationship Id="rId5" Type="http://schemas.openxmlformats.org/officeDocument/2006/relationships/image" Target="../media/image53.gif"/><Relationship Id="rId15" Type="http://schemas.openxmlformats.org/officeDocument/2006/relationships/image" Target="../media/image60.gif"/><Relationship Id="rId23" Type="http://schemas.openxmlformats.org/officeDocument/2006/relationships/image" Target="../media/image82.wmf"/><Relationship Id="rId10" Type="http://schemas.openxmlformats.org/officeDocument/2006/relationships/image" Target="../media/image55.gif"/><Relationship Id="rId19" Type="http://schemas.openxmlformats.org/officeDocument/2006/relationships/image" Target="../media/image80.wmf"/><Relationship Id="rId4" Type="http://schemas.openxmlformats.org/officeDocument/2006/relationships/image" Target="../media/image52.PNG"/><Relationship Id="rId9" Type="http://schemas.openxmlformats.org/officeDocument/2006/relationships/slide" Target="slide18.xml"/><Relationship Id="rId14" Type="http://schemas.openxmlformats.org/officeDocument/2006/relationships/image" Target="../media/image59.gif"/><Relationship Id="rId22" Type="http://schemas.openxmlformats.org/officeDocument/2006/relationships/oleObject" Target="../embeddings/oleObject45.bin"/><Relationship Id="rId27" Type="http://schemas.openxmlformats.org/officeDocument/2006/relationships/audio" Target="../media/audio1.wav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jpeg"/><Relationship Id="rId13" Type="http://schemas.openxmlformats.org/officeDocument/2006/relationships/image" Target="../media/image58.gif"/><Relationship Id="rId3" Type="http://schemas.openxmlformats.org/officeDocument/2006/relationships/audio" Target="../media/audio2.wav"/><Relationship Id="rId7" Type="http://schemas.openxmlformats.org/officeDocument/2006/relationships/image" Target="../media/image50.png"/><Relationship Id="rId12" Type="http://schemas.openxmlformats.org/officeDocument/2006/relationships/image" Target="../media/image57.gif"/><Relationship Id="rId17" Type="http://schemas.openxmlformats.org/officeDocument/2006/relationships/image" Target="../media/image84.wmf"/><Relationship Id="rId2" Type="http://schemas.openxmlformats.org/officeDocument/2006/relationships/audio" Target="../media/audio1.wav"/><Relationship Id="rId16" Type="http://schemas.openxmlformats.org/officeDocument/2006/relationships/oleObject" Target="../embeddings/oleObject47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9.png"/><Relationship Id="rId11" Type="http://schemas.openxmlformats.org/officeDocument/2006/relationships/image" Target="../media/image56.gif"/><Relationship Id="rId5" Type="http://schemas.openxmlformats.org/officeDocument/2006/relationships/image" Target="../media/image53.gif"/><Relationship Id="rId15" Type="http://schemas.openxmlformats.org/officeDocument/2006/relationships/image" Target="../media/image60.gif"/><Relationship Id="rId10" Type="http://schemas.openxmlformats.org/officeDocument/2006/relationships/image" Target="../media/image55.gif"/><Relationship Id="rId19" Type="http://schemas.openxmlformats.org/officeDocument/2006/relationships/audio" Target="../media/audio1.wav"/><Relationship Id="rId4" Type="http://schemas.openxmlformats.org/officeDocument/2006/relationships/image" Target="../media/image52.PNG"/><Relationship Id="rId9" Type="http://schemas.openxmlformats.org/officeDocument/2006/relationships/slide" Target="slide18.xml"/><Relationship Id="rId14" Type="http://schemas.openxmlformats.org/officeDocument/2006/relationships/image" Target="../media/image59.gi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6.wmf"/><Relationship Id="rId4" Type="http://schemas.openxmlformats.org/officeDocument/2006/relationships/oleObject" Target="../embeddings/oleObject49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image" Target="../media/image88.wmf"/><Relationship Id="rId7" Type="http://schemas.openxmlformats.org/officeDocument/2006/relationships/image" Target="../media/image90.w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89.w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91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4.wmf"/><Relationship Id="rId4" Type="http://schemas.openxmlformats.org/officeDocument/2006/relationships/oleObject" Target="../embeddings/oleObject56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image" Target="../media/image95.wmf"/><Relationship Id="rId7" Type="http://schemas.openxmlformats.org/officeDocument/2006/relationships/image" Target="../media/image97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96.wmf"/><Relationship Id="rId4" Type="http://schemas.openxmlformats.org/officeDocument/2006/relationships/oleObject" Target="../embeddings/oleObject58.bin"/><Relationship Id="rId9" Type="http://schemas.openxmlformats.org/officeDocument/2006/relationships/image" Target="../media/image98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62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2.xml"/><Relationship Id="rId4" Type="http://schemas.openxmlformats.org/officeDocument/2006/relationships/slide" Target="slide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image" Target="../media/image102.wmf"/><Relationship Id="rId7" Type="http://schemas.openxmlformats.org/officeDocument/2006/relationships/image" Target="../media/image104.wmf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105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7" Type="http://schemas.openxmlformats.org/officeDocument/2006/relationships/image" Target="../media/image108.emf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0.bin"/><Relationship Id="rId5" Type="http://schemas.openxmlformats.org/officeDocument/2006/relationships/image" Target="../media/image107.emf"/><Relationship Id="rId4" Type="http://schemas.openxmlformats.org/officeDocument/2006/relationships/oleObject" Target="../embeddings/oleObject69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8.png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026090" y="655091"/>
            <a:ext cx="376678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ĐƠN THỨC</a:t>
            </a:r>
          </a:p>
          <a:p>
            <a:pPr algn="ctr"/>
            <a:r>
              <a:rPr lang="en-US" sz="32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(</a:t>
            </a:r>
            <a:r>
              <a:rPr lang="en-US" sz="32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</a:p>
        </p:txBody>
      </p:sp>
    </p:spTree>
    <p:extLst>
      <p:ext uri="{BB962C8B-B14F-4D97-AF65-F5344CB8AC3E}">
        <p14:creationId xmlns:p14="http://schemas.microsoft.com/office/powerpoint/2010/main" val="271580967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050878" y="611360"/>
            <a:ext cx="1037229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áp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ép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ép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â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ê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ỹ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ừ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944313"/>
              </p:ext>
            </p:extLst>
          </p:nvPr>
        </p:nvGraphicFramePr>
        <p:xfrm>
          <a:off x="1760562" y="1725212"/>
          <a:ext cx="6277970" cy="601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24200" imgH="266700" progId="Equation.DSMT4">
                  <p:embed/>
                </p:oleObj>
              </mc:Choice>
              <mc:Fallback>
                <p:oleObj name="Equation" r:id="rId2" imgW="3124200" imgH="266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562" y="1725212"/>
                        <a:ext cx="6277970" cy="6010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432681" y="2378840"/>
            <a:ext cx="472001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ậ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3 + 1 = 4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3930411" y="2968331"/>
            <a:ext cx="17646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 = </a:t>
            </a:r>
            <a:r>
              <a:rPr kumimoji="0" lang="en-US" altLang="en-US" sz="2800" b="0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6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kumimoji="0" lang="en-US" altLang="en-US" sz="2800" b="0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kumimoji="0" lang="en-US" altLang="en-US" sz="2800" b="0" i="0" u="sng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kumimoji="0" lang="en-US" altLang="en-US" sz="2800" b="0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050878" y="4585197"/>
            <a:ext cx="10372298" cy="10143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ấy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ồ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ậ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3800921" y="3467684"/>
            <a:ext cx="1012664" cy="959507"/>
            <a:chOff x="3800921" y="3467684"/>
            <a:chExt cx="1012664" cy="959507"/>
          </a:xfrm>
        </p:grpSpPr>
        <p:cxnSp>
          <p:nvCxnSpPr>
            <p:cNvPr id="5" name="Straight Arrow Connector 4"/>
            <p:cNvCxnSpPr/>
            <p:nvPr/>
          </p:nvCxnSpPr>
          <p:spPr>
            <a:xfrm flipH="1">
              <a:off x="4575943" y="3467684"/>
              <a:ext cx="237642" cy="41012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Rectangle 8"/>
            <p:cNvSpPr/>
            <p:nvPr/>
          </p:nvSpPr>
          <p:spPr>
            <a:xfrm>
              <a:off x="3800921" y="3903971"/>
              <a:ext cx="101181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2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ệ</a:t>
              </a:r>
              <a:r>
                <a:rPr lang="en-US" alt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ố</a:t>
              </a:r>
              <a:endParaRPr lang="en-US" sz="2800" dirty="0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5249059" y="3464738"/>
            <a:ext cx="1609736" cy="957865"/>
            <a:chOff x="5249059" y="3464738"/>
            <a:chExt cx="1609736" cy="957865"/>
          </a:xfrm>
        </p:grpSpPr>
        <p:cxnSp>
          <p:nvCxnSpPr>
            <p:cNvPr id="6" name="Straight Arrow Connector 5"/>
            <p:cNvCxnSpPr/>
            <p:nvPr/>
          </p:nvCxnSpPr>
          <p:spPr>
            <a:xfrm>
              <a:off x="5249059" y="3464738"/>
              <a:ext cx="446002" cy="44036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Rectangle 9"/>
            <p:cNvSpPr/>
            <p:nvPr/>
          </p:nvSpPr>
          <p:spPr>
            <a:xfrm>
              <a:off x="5249059" y="3899383"/>
              <a:ext cx="160973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2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ần</a:t>
              </a:r>
              <a:r>
                <a:rPr lang="en-US" alt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iến</a:t>
              </a:r>
              <a:endParaRPr lang="en-US" sz="2800" dirty="0"/>
            </a:p>
          </p:txBody>
        </p:sp>
      </p:grpSp>
    </p:spTree>
    <p:extLst>
      <p:ext uri="{BB962C8B-B14F-4D97-AF65-F5344CB8AC3E}">
        <p14:creationId xmlns:p14="http://schemas.microsoft.com/office/powerpoint/2010/main" val="3217976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8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96036" y="696042"/>
            <a:ext cx="20471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64275" y="1364784"/>
            <a:ext cx="1074078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1 hay -1,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y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;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x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1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64275" y="2361065"/>
            <a:ext cx="107407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64275" y="2906983"/>
            <a:ext cx="107407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8628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9684" y="254189"/>
            <a:ext cx="955343" cy="868494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1665027" y="723331"/>
            <a:ext cx="9730854" cy="1127881"/>
            <a:chOff x="1665027" y="723331"/>
            <a:chExt cx="9730854" cy="1127881"/>
          </a:xfrm>
        </p:grpSpPr>
        <p:sp>
          <p:nvSpPr>
            <p:cNvPr id="4" name="TextBox 3"/>
            <p:cNvSpPr txBox="1"/>
            <p:nvPr/>
          </p:nvSpPr>
          <p:spPr>
            <a:xfrm>
              <a:off x="1665027" y="723331"/>
              <a:ext cx="9730854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o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ậ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ỗ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  <a:p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2,5x;                      0,35 xy</a:t>
              </a:r>
              <a:r>
                <a:rPr lang="en-US" sz="28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r>
                <a:rPr lang="en-US" sz="28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9817860"/>
                </p:ext>
              </p:extLst>
            </p:nvPr>
          </p:nvGraphicFramePr>
          <p:xfrm>
            <a:off x="4263787" y="1018699"/>
            <a:ext cx="1156564" cy="832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711000" imgH="444240" progId="Equation.DSMT4">
                    <p:embed/>
                  </p:oleObj>
                </mc:Choice>
                <mc:Fallback>
                  <p:oleObj name="Equation" r:id="rId3" imgW="711000" imgH="444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263787" y="1018699"/>
                          <a:ext cx="1156564" cy="8325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Box 8"/>
          <p:cNvSpPr txBox="1"/>
          <p:nvPr/>
        </p:nvSpPr>
        <p:spPr>
          <a:xfrm>
            <a:off x="992695" y="2146580"/>
            <a:ext cx="102394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,5xy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x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992695" y="2965168"/>
            <a:ext cx="101165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u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,5x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(-2)xyz.</a:t>
            </a:r>
          </a:p>
        </p:txBody>
      </p:sp>
    </p:spTree>
    <p:extLst>
      <p:ext uri="{BB962C8B-B14F-4D97-AF65-F5344CB8AC3E}">
        <p14:creationId xmlns:p14="http://schemas.microsoft.com/office/powerpoint/2010/main" val="429534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9" grpId="1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477670" y="191059"/>
            <a:ext cx="11464121" cy="1447705"/>
            <a:chOff x="614148" y="395785"/>
            <a:chExt cx="11464121" cy="1447705"/>
          </a:xfrm>
        </p:grpSpPr>
        <p:sp>
          <p:nvSpPr>
            <p:cNvPr id="3" name="TextBox 2"/>
            <p:cNvSpPr txBox="1"/>
            <p:nvPr/>
          </p:nvSpPr>
          <p:spPr>
            <a:xfrm>
              <a:off x="614148" y="395785"/>
              <a:ext cx="11464121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.1 (SGK/9).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ào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  <a:p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450050"/>
                </p:ext>
              </p:extLst>
            </p:nvPr>
          </p:nvGraphicFramePr>
          <p:xfrm>
            <a:off x="2775800" y="938538"/>
            <a:ext cx="5429712" cy="904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895480" imgH="482400" progId="Equation.DSMT4">
                    <p:embed/>
                  </p:oleObj>
                </mc:Choice>
                <mc:Fallback>
                  <p:oleObj name="Equation" r:id="rId2" imgW="289548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775800" y="938538"/>
                          <a:ext cx="5429712" cy="90495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Box 8"/>
          <p:cNvSpPr txBox="1"/>
          <p:nvPr/>
        </p:nvSpPr>
        <p:spPr>
          <a:xfrm>
            <a:off x="4681180" y="1721446"/>
            <a:ext cx="15285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268596"/>
              </p:ext>
            </p:extLst>
          </p:nvPr>
        </p:nvGraphicFramePr>
        <p:xfrm>
          <a:off x="641445" y="3124045"/>
          <a:ext cx="12382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890" imgH="190335" progId="Equation.DSMT4">
                  <p:embed/>
                </p:oleObj>
              </mc:Choice>
              <mc:Fallback>
                <p:oleObj name="Equation" r:id="rId4" imgW="126890" imgH="19033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445" y="3124045"/>
                        <a:ext cx="123825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083964"/>
              </p:ext>
            </p:extLst>
          </p:nvPr>
        </p:nvGraphicFramePr>
        <p:xfrm>
          <a:off x="5445455" y="2422020"/>
          <a:ext cx="2764851" cy="593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82700" imgH="279400" progId="Equation.DSMT4">
                  <p:embed/>
                </p:oleObj>
              </mc:Choice>
              <mc:Fallback>
                <p:oleObj name="Equation" r:id="rId6" imgW="12827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455" y="2422020"/>
                        <a:ext cx="2764851" cy="5939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1047670" y="2452494"/>
            <a:ext cx="51620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 biểu thức là đơn thức là: </a:t>
            </a:r>
            <a:endParaRPr kumimoji="0" lang="nl-NL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641445" y="33145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6223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96198" y="71829"/>
            <a:ext cx="11218459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.2 (SGK/9).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just"/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ệ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405186"/>
              </p:ext>
            </p:extLst>
          </p:nvPr>
        </p:nvGraphicFramePr>
        <p:xfrm>
          <a:off x="968639" y="819704"/>
          <a:ext cx="5336789" cy="1152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06560" imgH="749160" progId="Equation.DSMT4">
                  <p:embed/>
                </p:oleObj>
              </mc:Choice>
              <mc:Fallback>
                <p:oleObj name="Equation" r:id="rId2" imgW="2806560" imgH="7491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68639" y="819704"/>
                        <a:ext cx="5336789" cy="1152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354186"/>
              </p:ext>
            </p:extLst>
          </p:nvPr>
        </p:nvGraphicFramePr>
        <p:xfrm>
          <a:off x="5333938" y="3381766"/>
          <a:ext cx="3503242" cy="459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08200" imgH="279400" progId="Equation.DSMT4">
                  <p:embed/>
                </p:oleObj>
              </mc:Choice>
              <mc:Fallback>
                <p:oleObj name="Equation" r:id="rId4" imgW="2108200" imgH="279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3938" y="3381766"/>
                        <a:ext cx="3503242" cy="4597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640557"/>
              </p:ext>
            </p:extLst>
          </p:nvPr>
        </p:nvGraphicFramePr>
        <p:xfrm>
          <a:off x="5935018" y="3907412"/>
          <a:ext cx="3246981" cy="473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28800" imgH="266700" progId="Equation.DSMT4">
                  <p:embed/>
                </p:oleObj>
              </mc:Choice>
              <mc:Fallback>
                <p:oleObj name="Equation" r:id="rId6" imgW="1828800" imgH="2667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5018" y="3907412"/>
                        <a:ext cx="3246981" cy="4735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687732"/>
              </p:ext>
            </p:extLst>
          </p:nvPr>
        </p:nvGraphicFramePr>
        <p:xfrm>
          <a:off x="5935018" y="4345604"/>
          <a:ext cx="3754892" cy="714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49500" imgH="444500" progId="Equation.DSMT4">
                  <p:embed/>
                </p:oleObj>
              </mc:Choice>
              <mc:Fallback>
                <p:oleObj name="Equation" r:id="rId8" imgW="2349500" imgH="4445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5018" y="4345604"/>
                        <a:ext cx="3754892" cy="7144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142864"/>
              </p:ext>
            </p:extLst>
          </p:nvPr>
        </p:nvGraphicFramePr>
        <p:xfrm>
          <a:off x="6857837" y="5868141"/>
          <a:ext cx="803600" cy="523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06048" imgH="266469" progId="Equation.DSMT4">
                  <p:embed/>
                </p:oleObj>
              </mc:Choice>
              <mc:Fallback>
                <p:oleObj name="Equation" r:id="rId10" imgW="406048" imgH="26646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7837" y="5868141"/>
                        <a:ext cx="803600" cy="5232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0"/>
          <p:cNvSpPr>
            <a:spLocks noChangeArrowheads="1"/>
          </p:cNvSpPr>
          <p:nvPr/>
        </p:nvSpPr>
        <p:spPr bwMode="auto">
          <a:xfrm>
            <a:off x="941389" y="3354915"/>
            <a:ext cx="439254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- Các đơn thức thu gọn là: </a:t>
            </a:r>
            <a:endParaRPr kumimoji="0" lang="nl-NL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1"/>
          <p:cNvSpPr>
            <a:spLocks noChangeArrowheads="1"/>
          </p:cNvSpPr>
          <p:nvPr/>
        </p:nvSpPr>
        <p:spPr bwMode="auto">
          <a:xfrm>
            <a:off x="1260406" y="3865780"/>
            <a:ext cx="467461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Thu gọn các đơn thức còn lại: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22"/>
          <p:cNvSpPr>
            <a:spLocks noChangeArrowheads="1"/>
          </p:cNvSpPr>
          <p:nvPr/>
        </p:nvSpPr>
        <p:spPr bwMode="auto">
          <a:xfrm>
            <a:off x="1064525" y="4907064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 24"/>
          <p:cNvSpPr>
            <a:spLocks noChangeArrowheads="1"/>
          </p:cNvSpPr>
          <p:nvPr/>
        </p:nvSpPr>
        <p:spPr bwMode="auto">
          <a:xfrm>
            <a:off x="1269312" y="5843446"/>
            <a:ext cx="105194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nl-NL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 thức C có hệ số là 2, phần biến là          </a:t>
            </a:r>
            <a:r>
              <a:rPr lang="nl-NL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 có bậc 6</a:t>
            </a:r>
            <a:r>
              <a:rPr kumimoji="0" lang="nl-NL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nl-NL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6" name="Group 35"/>
          <p:cNvGrpSpPr/>
          <p:nvPr/>
        </p:nvGrpSpPr>
        <p:grpSpPr>
          <a:xfrm>
            <a:off x="1235975" y="6225330"/>
            <a:ext cx="8755923" cy="523220"/>
            <a:chOff x="1235975" y="6225330"/>
            <a:chExt cx="8755923" cy="523220"/>
          </a:xfrm>
        </p:grpSpPr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3266187"/>
                </p:ext>
              </p:extLst>
            </p:nvPr>
          </p:nvGraphicFramePr>
          <p:xfrm>
            <a:off x="4757354" y="6282086"/>
            <a:ext cx="1073764" cy="437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520474" imgH="253890" progId="Equation.DSMT4">
                    <p:embed/>
                  </p:oleObj>
                </mc:Choice>
                <mc:Fallback>
                  <p:oleObj name="Equation" r:id="rId12" imgW="520474" imgH="25389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7354" y="6282086"/>
                          <a:ext cx="1073764" cy="43729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Rectangle 25"/>
            <p:cNvSpPr>
              <a:spLocks noChangeArrowheads="1"/>
            </p:cNvSpPr>
            <p:nvPr/>
          </p:nvSpPr>
          <p:spPr bwMode="auto">
            <a:xfrm>
              <a:off x="1235975" y="6225330"/>
              <a:ext cx="875592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kumimoji="0" lang="nl-NL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ơn thức D có hệ số là             </a:t>
              </a:r>
              <a:r>
                <a:rPr lang="nl-NL" alt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, phần biến là x và có bậc 1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  <p:sp>
        <p:nvSpPr>
          <p:cNvPr id="32" name="Rectangle 2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4" name="Group 33"/>
          <p:cNvGrpSpPr/>
          <p:nvPr/>
        </p:nvGrpSpPr>
        <p:grpSpPr>
          <a:xfrm>
            <a:off x="828268" y="4967516"/>
            <a:ext cx="9792839" cy="539493"/>
            <a:chOff x="828268" y="4967516"/>
            <a:chExt cx="9792839" cy="539493"/>
          </a:xfrm>
        </p:grpSpPr>
        <p:sp>
          <p:nvSpPr>
            <p:cNvPr id="28" name="Rectangle 23"/>
            <p:cNvSpPr>
              <a:spLocks noChangeArrowheads="1"/>
            </p:cNvSpPr>
            <p:nvPr/>
          </p:nvSpPr>
          <p:spPr bwMode="auto">
            <a:xfrm>
              <a:off x="828268" y="4967516"/>
              <a:ext cx="9792839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kumimoji="0" lang="nl-NL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) Đơn thức A có hệ số là -8, phần biến là         </a:t>
              </a:r>
              <a:r>
                <a:rPr lang="nl-NL" alt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à có bậc 4</a:t>
              </a:r>
              <a:r>
                <a:rPr kumimoji="0" lang="nl-NL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kumimoji="0" lang="nl-NL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1989712"/>
                </p:ext>
              </p:extLst>
            </p:nvPr>
          </p:nvGraphicFramePr>
          <p:xfrm>
            <a:off x="6914109" y="4976219"/>
            <a:ext cx="682445" cy="5307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42603" imgH="266469" progId="Equation.DSMT4">
                    <p:embed/>
                  </p:oleObj>
                </mc:Choice>
                <mc:Fallback>
                  <p:oleObj name="Equation" r:id="rId14" imgW="342603" imgH="266469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14109" y="4976219"/>
                          <a:ext cx="682445" cy="53079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Rectangle 34"/>
          <p:cNvSpPr/>
          <p:nvPr/>
        </p:nvSpPr>
        <p:spPr>
          <a:xfrm>
            <a:off x="1235975" y="5427124"/>
            <a:ext cx="86340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 thức B có hệ số là 12,75; phần biến là xyz và có bậc 3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40641" y="3087128"/>
            <a:ext cx="11286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4793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9" grpId="0"/>
      <p:bldP spid="35" grpId="0"/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751461" y="881172"/>
            <a:ext cx="7911153" cy="18460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fr-FR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ƯỚNG DẪN VỀ NHÀ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>
              <a:spcAft>
                <a:spcPts val="0"/>
              </a:spcAft>
            </a:pPr>
            <a:r>
              <a:rPr lang="pt-B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Ghi nhớ kiến thức trong bài. 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>
              <a:spcAft>
                <a:spcPts val="0"/>
              </a:spcAft>
            </a:pPr>
            <a:r>
              <a:rPr lang="pt-B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Hoàn thành bài tập 1.3 SGK/10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ẩ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ị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ớ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“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”.</a:t>
            </a:r>
          </a:p>
        </p:txBody>
      </p:sp>
    </p:spTree>
    <p:extLst>
      <p:ext uri="{BB962C8B-B14F-4D97-AF65-F5344CB8AC3E}">
        <p14:creationId xmlns:p14="http://schemas.microsoft.com/office/powerpoint/2010/main" val="135731517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026090" y="655091"/>
            <a:ext cx="376678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ĐƠN THỨC</a:t>
            </a:r>
          </a:p>
          <a:p>
            <a:pPr algn="ctr"/>
            <a:r>
              <a:rPr lang="en-US" sz="32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(</a:t>
            </a:r>
            <a:r>
              <a:rPr lang="en-US" sz="32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)</a:t>
            </a:r>
          </a:p>
        </p:txBody>
      </p:sp>
    </p:spTree>
    <p:extLst>
      <p:ext uri="{BB962C8B-B14F-4D97-AF65-F5344CB8AC3E}">
        <p14:creationId xmlns:p14="http://schemas.microsoft.com/office/powerpoint/2010/main" val="294018919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18555EA4-F00B-431C-B665-58DC8538AA2B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97778" l="4961" r="92656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615"/>
          <a:stretch/>
        </p:blipFill>
        <p:spPr>
          <a:xfrm>
            <a:off x="2209801" y="0"/>
            <a:ext cx="7772396" cy="4301328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6FE0A47F-DE0D-4AFB-A019-3B65ECEF2308}"/>
              </a:ext>
            </a:extLst>
          </p:cNvPr>
          <p:cNvSpPr/>
          <p:nvPr/>
        </p:nvSpPr>
        <p:spPr>
          <a:xfrm>
            <a:off x="2757586" y="4057324"/>
            <a:ext cx="6676828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>
                <a:ln w="6600">
                  <a:solidFill>
                    <a:srgbClr val="7030A0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 CH</a:t>
            </a:r>
            <a:r>
              <a:rPr lang="vi-VN" sz="3600" b="1">
                <a:ln w="6600">
                  <a:solidFill>
                    <a:srgbClr val="7030A0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Ơ</a:t>
            </a:r>
            <a:r>
              <a:rPr lang="en-US" sz="3600" b="1">
                <a:ln w="6600">
                  <a:solidFill>
                    <a:srgbClr val="7030A0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 HỘP QUÀ BÍ MẬT</a:t>
            </a:r>
            <a:endParaRPr lang="en-US" sz="3600" b="1" cap="none" spc="0">
              <a:ln w="6600">
                <a:solidFill>
                  <a:srgbClr val="7030A0"/>
                </a:solidFill>
                <a:prstDash val="solid"/>
              </a:ln>
              <a:solidFill>
                <a:srgbClr val="002060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5637220-8609-44A7-8DDD-910576BCA515}"/>
              </a:ext>
            </a:extLst>
          </p:cNvPr>
          <p:cNvSpPr/>
          <p:nvPr/>
        </p:nvSpPr>
        <p:spPr>
          <a:xfrm>
            <a:off x="5868643" y="4924753"/>
            <a:ext cx="446468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ft box secret game</a:t>
            </a:r>
          </a:p>
        </p:txBody>
      </p:sp>
      <p:pic>
        <p:nvPicPr>
          <p:cNvPr id="18" name="chrysanthemum">
            <a:hlinkClick r:id="" action="ppaction://media"/>
            <a:extLst>
              <a:ext uri="{FF2B5EF4-FFF2-40B4-BE49-F238E27FC236}">
                <a16:creationId xmlns:a16="http://schemas.microsoft.com/office/drawing/2014/main" id="{8AE2F4B0-E4D2-402B-A75B-0B7FADBE231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0561926" y="-800100"/>
            <a:ext cx="609600" cy="609600"/>
          </a:xfrm>
          <a:prstGeom prst="rect">
            <a:avLst/>
          </a:prstGeom>
        </p:spPr>
      </p:pic>
      <p:pic>
        <p:nvPicPr>
          <p:cNvPr id="9" name="Picture 8">
            <a:hlinkClick r:id="" action="ppaction://noaction"/>
            <a:extLst>
              <a:ext uri="{FF2B5EF4-FFF2-40B4-BE49-F238E27FC236}">
                <a16:creationId xmlns:a16="http://schemas.microsoft.com/office/drawing/2014/main" id="{9BA53A17-AFCF-4E30-9122-7DE4F8E49401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46146" y="5062286"/>
            <a:ext cx="1969179" cy="174360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4B61E008-E63C-47EA-9197-B0DC8AA996A0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00421" y="4550177"/>
            <a:ext cx="2060627" cy="13839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2552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34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 2.59259E-6 L 0 -0.07222 " pathEditMode="relative" rAng="0" ptsTypes="AA">
                                      <p:cBhvr>
                                        <p:cTn id="11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2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3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5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" dur="30000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  <p:bldLst>
      <p:bldP spid="6" grpId="0"/>
      <p:bldP spid="6" grpId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40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>
            <a:extLst>
              <a:ext uri="{FF2B5EF4-FFF2-40B4-BE49-F238E27FC236}">
                <a16:creationId xmlns:a16="http://schemas.microsoft.com/office/drawing/2014/main" id="{6335562D-47C3-42BC-BC7D-7AF52EE5A71A}"/>
              </a:ext>
            </a:extLst>
          </p:cNvPr>
          <p:cNvSpPr/>
          <p:nvPr/>
        </p:nvSpPr>
        <p:spPr>
          <a:xfrm>
            <a:off x="0" y="1839350"/>
            <a:ext cx="12192000" cy="1141745"/>
          </a:xfrm>
          <a:prstGeom prst="rect">
            <a:avLst/>
          </a:prstGeom>
          <a:blipFill>
            <a:blip r:embed="rId3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0DE8E057-79AF-4679-8F0F-5F578B85F19A}"/>
              </a:ext>
            </a:extLst>
          </p:cNvPr>
          <p:cNvSpPr/>
          <p:nvPr/>
        </p:nvSpPr>
        <p:spPr>
          <a:xfrm>
            <a:off x="0" y="5174659"/>
            <a:ext cx="12192000" cy="1141745"/>
          </a:xfrm>
          <a:prstGeom prst="rect">
            <a:avLst/>
          </a:prstGeom>
          <a:blipFill>
            <a:blip r:embed="rId3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>
            <a:hlinkClick r:id="rId4" action="ppaction://hlinksldjump"/>
            <a:extLst>
              <a:ext uri="{FF2B5EF4-FFF2-40B4-BE49-F238E27FC236}">
                <a16:creationId xmlns:a16="http://schemas.microsoft.com/office/drawing/2014/main" id="{165D02D2-111C-48DA-B806-17EDA77B2DE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2087" y="930650"/>
            <a:ext cx="1969179" cy="174360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E93B167-9DF8-4F7B-A15E-DCA0F1988FC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6362" y="418541"/>
            <a:ext cx="2060627" cy="1383912"/>
          </a:xfrm>
          <a:prstGeom prst="rect">
            <a:avLst/>
          </a:prstGeom>
        </p:spPr>
      </p:pic>
      <p:pic>
        <p:nvPicPr>
          <p:cNvPr id="10" name="Picture 9">
            <a:hlinkClick r:id="rId7" action="ppaction://hlinksldjump"/>
            <a:extLst>
              <a:ext uri="{FF2B5EF4-FFF2-40B4-BE49-F238E27FC236}">
                <a16:creationId xmlns:a16="http://schemas.microsoft.com/office/drawing/2014/main" id="{99F79902-D845-4948-9A8D-BC737DA8398D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8716" y="930649"/>
            <a:ext cx="1969179" cy="1743607"/>
          </a:xfrm>
          <a:prstGeom prst="rect">
            <a:avLst/>
          </a:prstGeom>
        </p:spPr>
      </p:pic>
      <p:pic>
        <p:nvPicPr>
          <p:cNvPr id="11" name="Picture 10">
            <a:hlinkClick r:id="rId7" action="ppaction://hlinksldjump"/>
            <a:extLst>
              <a:ext uri="{FF2B5EF4-FFF2-40B4-BE49-F238E27FC236}">
                <a16:creationId xmlns:a16="http://schemas.microsoft.com/office/drawing/2014/main" id="{F5A3D29D-2006-4BE0-AEF2-ABC918DCEA43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92991" y="418540"/>
            <a:ext cx="2060627" cy="1383912"/>
          </a:xfrm>
          <a:prstGeom prst="rect">
            <a:avLst/>
          </a:prstGeom>
        </p:spPr>
      </p:pic>
      <p:pic>
        <p:nvPicPr>
          <p:cNvPr id="12" name="Picture 11">
            <a:hlinkClick r:id="rId10" action="ppaction://hlinksldjump"/>
            <a:extLst>
              <a:ext uri="{FF2B5EF4-FFF2-40B4-BE49-F238E27FC236}">
                <a16:creationId xmlns:a16="http://schemas.microsoft.com/office/drawing/2014/main" id="{B9F6EF56-EFE5-46AA-BEED-938FE1E31ADF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95502" y="930649"/>
            <a:ext cx="1969179" cy="1743607"/>
          </a:xfrm>
          <a:prstGeom prst="rect">
            <a:avLst/>
          </a:prstGeom>
        </p:spPr>
      </p:pic>
      <p:pic>
        <p:nvPicPr>
          <p:cNvPr id="13" name="Picture 12">
            <a:hlinkClick r:id="rId10" action="ppaction://hlinksldjump"/>
            <a:extLst>
              <a:ext uri="{FF2B5EF4-FFF2-40B4-BE49-F238E27FC236}">
                <a16:creationId xmlns:a16="http://schemas.microsoft.com/office/drawing/2014/main" id="{CABCEBFF-5DE1-4042-94D0-113FF0A7D804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49777" y="418540"/>
            <a:ext cx="2060627" cy="1383912"/>
          </a:xfrm>
          <a:prstGeom prst="rect">
            <a:avLst/>
          </a:prstGeom>
        </p:spPr>
      </p:pic>
      <p:pic>
        <p:nvPicPr>
          <p:cNvPr id="14" name="Picture 13">
            <a:hlinkClick r:id="rId13" action="ppaction://hlinksldjump"/>
            <a:extLst>
              <a:ext uri="{FF2B5EF4-FFF2-40B4-BE49-F238E27FC236}">
                <a16:creationId xmlns:a16="http://schemas.microsoft.com/office/drawing/2014/main" id="{633EC59B-FCA1-44AA-9210-1F72A9C855E8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7825" y="4553179"/>
            <a:ext cx="1969179" cy="1743607"/>
          </a:xfrm>
          <a:prstGeom prst="rect">
            <a:avLst/>
          </a:prstGeom>
        </p:spPr>
      </p:pic>
      <p:pic>
        <p:nvPicPr>
          <p:cNvPr id="15" name="Picture 14">
            <a:hlinkClick r:id="rId13" action="ppaction://hlinksldjump"/>
            <a:extLst>
              <a:ext uri="{FF2B5EF4-FFF2-40B4-BE49-F238E27FC236}">
                <a16:creationId xmlns:a16="http://schemas.microsoft.com/office/drawing/2014/main" id="{AD65FD14-A8FF-49BD-BB2A-1A81849D35AA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2100" y="4041070"/>
            <a:ext cx="2060627" cy="1383912"/>
          </a:xfrm>
          <a:prstGeom prst="rect">
            <a:avLst/>
          </a:prstGeom>
        </p:spPr>
      </p:pic>
      <p:pic>
        <p:nvPicPr>
          <p:cNvPr id="16" name="Picture 15">
            <a:hlinkClick r:id="rId16" action="ppaction://hlinksldjump"/>
            <a:extLst>
              <a:ext uri="{FF2B5EF4-FFF2-40B4-BE49-F238E27FC236}">
                <a16:creationId xmlns:a16="http://schemas.microsoft.com/office/drawing/2014/main" id="{6FB1DCEB-4C74-4EB6-8AC6-7F38A1717E05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8883" y="4553178"/>
            <a:ext cx="1969179" cy="1743607"/>
          </a:xfrm>
          <a:prstGeom prst="rect">
            <a:avLst/>
          </a:prstGeom>
        </p:spPr>
      </p:pic>
      <p:pic>
        <p:nvPicPr>
          <p:cNvPr id="17" name="Picture 16">
            <a:hlinkClick r:id="rId16" action="ppaction://hlinksldjump"/>
            <a:extLst>
              <a:ext uri="{FF2B5EF4-FFF2-40B4-BE49-F238E27FC236}">
                <a16:creationId xmlns:a16="http://schemas.microsoft.com/office/drawing/2014/main" id="{769360CF-BDF1-45A9-8C3E-6AEF4338A201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3158" y="4041069"/>
            <a:ext cx="2060627" cy="1383912"/>
          </a:xfrm>
          <a:prstGeom prst="rect">
            <a:avLst/>
          </a:prstGeom>
        </p:spPr>
      </p:pic>
      <p:pic>
        <p:nvPicPr>
          <p:cNvPr id="18" name="Picture 17">
            <a:hlinkClick r:id="rId19" action="ppaction://hlinksldjump"/>
            <a:extLst>
              <a:ext uri="{FF2B5EF4-FFF2-40B4-BE49-F238E27FC236}">
                <a16:creationId xmlns:a16="http://schemas.microsoft.com/office/drawing/2014/main" id="{72FC547B-FE68-4CD5-98AE-80D9F184E2AF}"/>
              </a:ext>
            </a:extLst>
          </p:cNvPr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78472" y="4276883"/>
            <a:ext cx="1969179" cy="1743607"/>
          </a:xfrm>
          <a:prstGeom prst="rect">
            <a:avLst/>
          </a:prstGeom>
        </p:spPr>
      </p:pic>
      <p:pic>
        <p:nvPicPr>
          <p:cNvPr id="19" name="Picture 18">
            <a:hlinkClick r:id="rId19" action="ppaction://hlinksldjump"/>
            <a:extLst>
              <a:ext uri="{FF2B5EF4-FFF2-40B4-BE49-F238E27FC236}">
                <a16:creationId xmlns:a16="http://schemas.microsoft.com/office/drawing/2014/main" id="{12C318AC-1A9F-4496-B8ED-00C59FCFCB6B}"/>
              </a:ext>
            </a:extLst>
          </p:cNvPr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1419" y="3738802"/>
            <a:ext cx="2060627" cy="1383912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16677DD5-4B38-44EE-AE03-4CE69860F1FA}"/>
              </a:ext>
            </a:extLst>
          </p:cNvPr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6308765"/>
            <a:ext cx="6095999" cy="334819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8E58EB64-C11F-4AA8-BD51-6B7EDB33655B}"/>
              </a:ext>
            </a:extLst>
          </p:cNvPr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1" y="6308765"/>
            <a:ext cx="6095999" cy="334819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468116E2-9E2A-444E-92F8-B1A7CB147696}"/>
              </a:ext>
            </a:extLst>
          </p:cNvPr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974629"/>
            <a:ext cx="6095999" cy="334819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4AF2A1C0-A62D-4A01-AB2A-74ABC46C1AC0}"/>
              </a:ext>
            </a:extLst>
          </p:cNvPr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2974629"/>
            <a:ext cx="6095999" cy="334819"/>
          </a:xfrm>
          <a:prstGeom prst="rect">
            <a:avLst/>
          </a:prstGeom>
        </p:spPr>
      </p:pic>
      <p:sp>
        <p:nvSpPr>
          <p:cNvPr id="42" name="Flowchart: Summing Junction 41">
            <a:hlinkClick r:id="" action="ppaction://noaction"/>
            <a:extLst>
              <a:ext uri="{FF2B5EF4-FFF2-40B4-BE49-F238E27FC236}">
                <a16:creationId xmlns:a16="http://schemas.microsoft.com/office/drawing/2014/main" id="{E51D645D-F5EB-48AD-9720-05E0BE57DF46}"/>
              </a:ext>
            </a:extLst>
          </p:cNvPr>
          <p:cNvSpPr/>
          <p:nvPr/>
        </p:nvSpPr>
        <p:spPr>
          <a:xfrm>
            <a:off x="11398689" y="6114928"/>
            <a:ext cx="649068" cy="649068"/>
          </a:xfrm>
          <a:prstGeom prst="flowChartSummingJunction">
            <a:avLst/>
          </a:prstGeom>
          <a:solidFill>
            <a:srgbClr val="FF0000"/>
          </a:solidFill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7731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3082" y="-50426"/>
            <a:ext cx="1941429" cy="1856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27" y="4860841"/>
            <a:ext cx="1969179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02" y="4348732"/>
            <a:ext cx="2060627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9926540" y="3920234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9 </a:t>
            </a:r>
            <a:r>
              <a:rPr lang="en-US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endParaRPr lang="en-US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2709985" y="5533143"/>
            <a:ext cx="2438330" cy="250979"/>
          </a:xfrm>
          <a:prstGeom prst="rect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Arrow: Pentagon 30">
            <a:hlinkClick r:id="rId9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2698530" y="4441549"/>
            <a:ext cx="2310938" cy="899514"/>
          </a:xfrm>
          <a:prstGeom prst="homePlate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240" y="5457466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3896084" y="4533050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668" y="5154122"/>
            <a:ext cx="1164057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72260"/>
            <a:ext cx="1164057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2993" y="4009784"/>
            <a:ext cx="777978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627439" y="4048112"/>
            <a:ext cx="880161" cy="84319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321" y="3919037"/>
            <a:ext cx="495300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0492" y="3822034"/>
            <a:ext cx="714375" cy="1190625"/>
          </a:xfrm>
          <a:prstGeom prst="rect">
            <a:avLst/>
          </a:prstGeom>
        </p:spPr>
      </p:pic>
      <p:grpSp>
        <p:nvGrpSpPr>
          <p:cNvPr id="22" name="Group 21"/>
          <p:cNvGrpSpPr/>
          <p:nvPr/>
        </p:nvGrpSpPr>
        <p:grpSpPr>
          <a:xfrm>
            <a:off x="508000" y="78974"/>
            <a:ext cx="10028072" cy="2220312"/>
            <a:chOff x="508000" y="78974"/>
            <a:chExt cx="10028072" cy="2220312"/>
          </a:xfrm>
        </p:grpSpPr>
        <p:sp>
          <p:nvSpPr>
            <p:cNvPr id="27" name="Rectangle: Folded Corner 26">
              <a:extLst>
                <a:ext uri="{FF2B5EF4-FFF2-40B4-BE49-F238E27FC236}">
                  <a16:creationId xmlns:a16="http://schemas.microsoft.com/office/drawing/2014/main" id="{A468FF43-48BE-45C8-AE0E-72371E21D00D}"/>
                </a:ext>
              </a:extLst>
            </p:cNvPr>
            <p:cNvSpPr/>
            <p:nvPr/>
          </p:nvSpPr>
          <p:spPr>
            <a:xfrm>
              <a:off x="508000" y="78974"/>
              <a:ext cx="10028072" cy="2220312"/>
            </a:xfrm>
            <a:prstGeom prst="foldedCorner">
              <a:avLst/>
            </a:prstGeom>
            <a:solidFill>
              <a:schemeClr val="bg1">
                <a:alpha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just">
                <a:spcBef>
                  <a:spcPts val="600"/>
                </a:spcBef>
                <a:spcAft>
                  <a:spcPts val="600"/>
                </a:spcAft>
                <a:buClr>
                  <a:srgbClr val="262626"/>
                </a:buClr>
                <a:buSzPts val="1200"/>
                <a:tabLst>
                  <a:tab pos="629920" algn="l"/>
                </a:tabLst>
              </a:pPr>
              <a:endPara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endParaRPr>
            </a:p>
            <a:p>
              <a:pPr lvl="0" algn="just">
                <a:spcBef>
                  <a:spcPts val="600"/>
                </a:spcBef>
                <a:spcAft>
                  <a:spcPts val="600"/>
                </a:spcAft>
                <a:buClr>
                  <a:srgbClr val="262626"/>
                </a:buClr>
                <a:buSzPts val="1200"/>
                <a:tabLst>
                  <a:tab pos="629920" algn="l"/>
                </a:tabLst>
              </a:pPr>
              <a:r>
                <a:rPr lang="en-US" sz="3200" b="1" dirty="0" err="1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Hộp</a:t>
              </a:r>
              <a:r>
                <a:rPr lang="en-US" sz="3200" b="1" dirty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quà</a:t>
              </a:r>
              <a:r>
                <a:rPr lang="en-US" sz="3200" b="1" dirty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số</a:t>
              </a:r>
              <a:r>
                <a:rPr lang="en-US" sz="3200" b="1" dirty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1: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Trong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các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biểu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thức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sau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,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biểu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thức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nào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không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phải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là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đơn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thức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?</a:t>
              </a:r>
            </a:p>
            <a:p>
              <a:pPr lvl="0" algn="just">
                <a:spcBef>
                  <a:spcPts val="600"/>
                </a:spcBef>
                <a:spcAft>
                  <a:spcPts val="600"/>
                </a:spcAft>
                <a:buClr>
                  <a:srgbClr val="262626"/>
                </a:buClr>
                <a:buSzPts val="1200"/>
                <a:tabLst>
                  <a:tab pos="629920" algn="l"/>
                </a:tabLst>
              </a:pP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                                                                   </a:t>
              </a:r>
              <a:endParaRPr lang="en-US" sz="3200" dirty="0"/>
            </a:p>
            <a:p>
              <a:pPr algn="ctr"/>
              <a:endPara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endParaRPr>
            </a:p>
          </p:txBody>
        </p:sp>
        <p:grpSp>
          <p:nvGrpSpPr>
            <p:cNvPr id="21" name="Group 20"/>
            <p:cNvGrpSpPr/>
            <p:nvPr/>
          </p:nvGrpSpPr>
          <p:grpSpPr>
            <a:xfrm>
              <a:off x="1547985" y="1197255"/>
              <a:ext cx="7673403" cy="982663"/>
              <a:chOff x="824651" y="937943"/>
              <a:chExt cx="7673403" cy="982663"/>
            </a:xfrm>
          </p:grpSpPr>
          <p:graphicFrame>
            <p:nvGraphicFramePr>
              <p:cNvPr id="17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90791841"/>
                  </p:ext>
                </p:extLst>
              </p:nvPr>
            </p:nvGraphicFramePr>
            <p:xfrm>
              <a:off x="824651" y="937943"/>
              <a:ext cx="785812" cy="9826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355320" imgH="444240" progId="Equation.DSMT4">
                      <p:embed/>
                    </p:oleObj>
                  </mc:Choice>
                  <mc:Fallback>
                    <p:oleObj name="Equation" r:id="rId16" imgW="355320" imgH="4442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824651" y="937943"/>
                            <a:ext cx="785812" cy="9826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42892190"/>
                  </p:ext>
                </p:extLst>
              </p:nvPr>
            </p:nvGraphicFramePr>
            <p:xfrm>
              <a:off x="2501759" y="1184739"/>
              <a:ext cx="1548731" cy="4890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8" imgW="723600" imgH="228600" progId="Equation.DSMT4">
                      <p:embed/>
                    </p:oleObj>
                  </mc:Choice>
                  <mc:Fallback>
                    <p:oleObj name="Equation" r:id="rId18" imgW="72360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2501759" y="1184739"/>
                            <a:ext cx="1548731" cy="48907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Object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43995514"/>
                  </p:ext>
                </p:extLst>
              </p:nvPr>
            </p:nvGraphicFramePr>
            <p:xfrm>
              <a:off x="5002667" y="1184738"/>
              <a:ext cx="1800797" cy="5326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0" imgW="901440" imgH="266400" progId="Equation.DSMT4">
                      <p:embed/>
                    </p:oleObj>
                  </mc:Choice>
                  <mc:Fallback>
                    <p:oleObj name="Equation" r:id="rId20" imgW="901440" imgH="266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5002667" y="1184738"/>
                            <a:ext cx="1800797" cy="53263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Object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42597260"/>
                  </p:ext>
                </p:extLst>
              </p:nvPr>
            </p:nvGraphicFramePr>
            <p:xfrm>
              <a:off x="7755641" y="1316353"/>
              <a:ext cx="742413" cy="3574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2" imgW="342720" imgH="164880" progId="Equation.DSMT4">
                      <p:embed/>
                    </p:oleObj>
                  </mc:Choice>
                  <mc:Fallback>
                    <p:oleObj name="Equation" r:id="rId22" imgW="342720" imgH="1648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7755641" y="1316353"/>
                            <a:ext cx="742413" cy="35745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3" name="Oval 22"/>
          <p:cNvSpPr/>
          <p:nvPr/>
        </p:nvSpPr>
        <p:spPr>
          <a:xfrm>
            <a:off x="3238741" y="1416754"/>
            <a:ext cx="349147" cy="489074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2075836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25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00501" y="911705"/>
            <a:ext cx="754721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han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k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ạ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ề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ì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0500" y="6131720"/>
            <a:ext cx="99219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The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15099" y="1019801"/>
            <a:ext cx="3789882" cy="2173780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600501" y="3616657"/>
            <a:ext cx="10986448" cy="1453234"/>
            <a:chOff x="600501" y="3616657"/>
            <a:chExt cx="10986448" cy="1453234"/>
          </a:xfrm>
        </p:grpSpPr>
        <p:sp>
          <p:nvSpPr>
            <p:cNvPr id="4" name="TextBox 3"/>
            <p:cNvSpPr txBox="1"/>
            <p:nvPr/>
          </p:nvSpPr>
          <p:spPr>
            <a:xfrm>
              <a:off x="600501" y="3684896"/>
              <a:ext cx="10986448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ạo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y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u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ị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2xy (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ghì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;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ì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ă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iề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y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u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ị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4,5xy (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ghì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.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ậy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ầ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2xy + 4,5xy.</a:t>
              </a:r>
            </a:p>
          </p:txBody>
        </p:sp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41825" y="3616657"/>
              <a:ext cx="600075" cy="542925"/>
            </a:xfrm>
            <a:prstGeom prst="rect">
              <a:avLst/>
            </a:prstGeom>
          </p:spPr>
        </p:pic>
      </p:grpSp>
      <p:grpSp>
        <p:nvGrpSpPr>
          <p:cNvPr id="11" name="Group 10"/>
          <p:cNvGrpSpPr/>
          <p:nvPr/>
        </p:nvGrpSpPr>
        <p:grpSpPr>
          <a:xfrm>
            <a:off x="600501" y="5023069"/>
            <a:ext cx="10986448" cy="1000929"/>
            <a:chOff x="600501" y="5023069"/>
            <a:chExt cx="10986448" cy="1000929"/>
          </a:xfrm>
        </p:grpSpPr>
        <p:sp>
          <p:nvSpPr>
            <p:cNvPr id="5" name="TextBox 4"/>
            <p:cNvSpPr txBox="1"/>
            <p:nvPr/>
          </p:nvSpPr>
          <p:spPr>
            <a:xfrm>
              <a:off x="600501" y="5069891"/>
              <a:ext cx="10986448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ỗ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u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ị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2x + 4,5x = 16,5x (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ghì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. Do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y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u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ị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6,5xy (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ghì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.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ậy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ầ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6,5xy.</a:t>
              </a:r>
            </a:p>
          </p:txBody>
        </p:sp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32300" y="5023069"/>
              <a:ext cx="609600" cy="52387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789482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3082" y="-50426"/>
            <a:ext cx="1941429" cy="1856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27" y="4860841"/>
            <a:ext cx="1969179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02" y="4348732"/>
            <a:ext cx="2060627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9926540" y="3920234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0 </a:t>
            </a:r>
            <a:r>
              <a:rPr lang="en-US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endParaRPr lang="en-US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2831325" y="4994112"/>
            <a:ext cx="2438330" cy="250979"/>
          </a:xfrm>
          <a:prstGeom prst="rect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Arrow: Pentagon 30">
            <a:hlinkClick r:id="rId9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2801407" y="4069021"/>
            <a:ext cx="2310938" cy="899514"/>
          </a:xfrm>
          <a:prstGeom prst="homePlate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240" y="5457466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4025900" y="4194326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668" y="5154122"/>
            <a:ext cx="1164057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72260"/>
            <a:ext cx="1164057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9346" y="3437713"/>
            <a:ext cx="777978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557894" y="3664879"/>
            <a:ext cx="880161" cy="84319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321" y="3919037"/>
            <a:ext cx="495300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0492" y="3822034"/>
            <a:ext cx="714375" cy="1190625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582028" y="966441"/>
            <a:ext cx="10889200" cy="2640746"/>
            <a:chOff x="582028" y="966441"/>
            <a:chExt cx="10889200" cy="2640746"/>
          </a:xfrm>
        </p:grpSpPr>
        <p:sp>
          <p:nvSpPr>
            <p:cNvPr id="27" name="Rectangle: Folded Corner 26">
              <a:extLst>
                <a:ext uri="{FF2B5EF4-FFF2-40B4-BE49-F238E27FC236}">
                  <a16:creationId xmlns:a16="http://schemas.microsoft.com/office/drawing/2014/main" id="{A468FF43-48BE-45C8-AE0E-72371E21D00D}"/>
                </a:ext>
              </a:extLst>
            </p:cNvPr>
            <p:cNvSpPr/>
            <p:nvPr/>
          </p:nvSpPr>
          <p:spPr>
            <a:xfrm>
              <a:off x="582028" y="966441"/>
              <a:ext cx="10889200" cy="2640746"/>
            </a:xfrm>
            <a:prstGeom prst="foldedCorner">
              <a:avLst/>
            </a:prstGeom>
            <a:solidFill>
              <a:schemeClr val="bg1">
                <a:alpha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just">
                <a:spcBef>
                  <a:spcPts val="600"/>
                </a:spcBef>
                <a:spcAft>
                  <a:spcPts val="600"/>
                </a:spcAft>
                <a:buClr>
                  <a:srgbClr val="262626"/>
                </a:buClr>
                <a:buSzPts val="1200"/>
                <a:tabLst>
                  <a:tab pos="629920" algn="l"/>
                </a:tabLst>
              </a:pPr>
              <a:r>
                <a:rPr lang="en-US" sz="3200" b="1" dirty="0" err="1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Hộp</a:t>
              </a:r>
              <a:r>
                <a:rPr lang="en-US" sz="3200" b="1" dirty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quà</a:t>
              </a:r>
              <a:r>
                <a:rPr lang="en-US" sz="3200" b="1" dirty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số</a:t>
              </a:r>
              <a:r>
                <a:rPr lang="en-US" sz="3200" b="1" dirty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2: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Trong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những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đơn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thức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sau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,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đơn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thức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nào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không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phải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là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đơn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thức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thu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gọn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?</a:t>
              </a:r>
            </a:p>
            <a:p>
              <a:pPr lvl="0" algn="just">
                <a:spcBef>
                  <a:spcPts val="600"/>
                </a:spcBef>
                <a:spcAft>
                  <a:spcPts val="600"/>
                </a:spcAft>
                <a:buClr>
                  <a:srgbClr val="262626"/>
                </a:buClr>
                <a:buSzPts val="1200"/>
                <a:tabLst>
                  <a:tab pos="629920" algn="l"/>
                </a:tabLst>
              </a:pPr>
              <a:endParaRPr lang="en-US" sz="3200" dirty="0"/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1517461" y="2414563"/>
              <a:ext cx="7279169" cy="591794"/>
              <a:chOff x="1517461" y="2414563"/>
              <a:chExt cx="7279169" cy="591794"/>
            </a:xfrm>
          </p:grpSpPr>
          <p:graphicFrame>
            <p:nvGraphicFramePr>
              <p:cNvPr id="3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11891467"/>
                  </p:ext>
                </p:extLst>
              </p:nvPr>
            </p:nvGraphicFramePr>
            <p:xfrm>
              <a:off x="1517461" y="2414563"/>
              <a:ext cx="909484" cy="5197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444240" imgH="253800" progId="Equation.DSMT4">
                      <p:embed/>
                    </p:oleObj>
                  </mc:Choice>
                  <mc:Fallback>
                    <p:oleObj name="Equation" r:id="rId16" imgW="444240" imgH="2538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1517461" y="2414563"/>
                            <a:ext cx="909484" cy="51970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66523212"/>
                  </p:ext>
                </p:extLst>
              </p:nvPr>
            </p:nvGraphicFramePr>
            <p:xfrm>
              <a:off x="3491816" y="2497175"/>
              <a:ext cx="762616" cy="3813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8" imgW="330120" imgH="164880" progId="Equation.DSMT4">
                      <p:embed/>
                    </p:oleObj>
                  </mc:Choice>
                  <mc:Fallback>
                    <p:oleObj name="Equation" r:id="rId18" imgW="330120" imgH="1648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3491816" y="2497175"/>
                            <a:ext cx="762616" cy="38130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19264886"/>
                  </p:ext>
                </p:extLst>
              </p:nvPr>
            </p:nvGraphicFramePr>
            <p:xfrm>
              <a:off x="5171964" y="2418575"/>
              <a:ext cx="1179589" cy="5385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0" imgW="583920" imgH="266400" progId="Equation.DSMT4">
                      <p:embed/>
                    </p:oleObj>
                  </mc:Choice>
                  <mc:Fallback>
                    <p:oleObj name="Equation" r:id="rId20" imgW="583920" imgH="266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5171964" y="2418575"/>
                            <a:ext cx="1179589" cy="53850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96270689"/>
                  </p:ext>
                </p:extLst>
              </p:nvPr>
            </p:nvGraphicFramePr>
            <p:xfrm>
              <a:off x="7269085" y="2497175"/>
              <a:ext cx="1527545" cy="5091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2" imgW="799920" imgH="266400" progId="Equation.DSMT4">
                      <p:embed/>
                    </p:oleObj>
                  </mc:Choice>
                  <mc:Fallback>
                    <p:oleObj name="Equation" r:id="rId22" imgW="799920" imgH="266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7269085" y="2497175"/>
                            <a:ext cx="1527545" cy="50918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2" name="Oval 11"/>
          <p:cNvSpPr/>
          <p:nvPr/>
        </p:nvSpPr>
        <p:spPr>
          <a:xfrm>
            <a:off x="7078012" y="2415287"/>
            <a:ext cx="605673" cy="6281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36595596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25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3082" y="-50426"/>
            <a:ext cx="1941429" cy="1856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27" y="4860841"/>
            <a:ext cx="1969179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02" y="4348732"/>
            <a:ext cx="2060627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9926540" y="3920234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0 </a:t>
            </a:r>
            <a:r>
              <a:rPr lang="en-US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endParaRPr lang="en-US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2831325" y="4994112"/>
            <a:ext cx="2438330" cy="250979"/>
          </a:xfrm>
          <a:prstGeom prst="rect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Arrow: Pentagon 30">
            <a:hlinkClick r:id="rId9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2801407" y="4069021"/>
            <a:ext cx="2310938" cy="899514"/>
          </a:xfrm>
          <a:prstGeom prst="homePlate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240" y="5457466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4025900" y="4194326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668" y="5154122"/>
            <a:ext cx="1164057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72260"/>
            <a:ext cx="1164057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9346" y="3437713"/>
            <a:ext cx="777978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557894" y="3664879"/>
            <a:ext cx="880161" cy="84319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321" y="3919037"/>
            <a:ext cx="495300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0492" y="3822034"/>
            <a:ext cx="714375" cy="1190625"/>
          </a:xfrm>
          <a:prstGeom prst="rect">
            <a:avLst/>
          </a:prstGeom>
        </p:spPr>
      </p:pic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382137" y="67104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rgbClr val="262626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753660" y="1191208"/>
            <a:ext cx="10542492" cy="2658288"/>
            <a:chOff x="753660" y="1191208"/>
            <a:chExt cx="10542492" cy="2658288"/>
          </a:xfrm>
        </p:grpSpPr>
        <p:sp>
          <p:nvSpPr>
            <p:cNvPr id="27" name="Rectangle: Folded Corner 26">
              <a:extLst>
                <a:ext uri="{FF2B5EF4-FFF2-40B4-BE49-F238E27FC236}">
                  <a16:creationId xmlns:a16="http://schemas.microsoft.com/office/drawing/2014/main" id="{A468FF43-48BE-45C8-AE0E-72371E21D00D}"/>
                </a:ext>
              </a:extLst>
            </p:cNvPr>
            <p:cNvSpPr/>
            <p:nvPr/>
          </p:nvSpPr>
          <p:spPr>
            <a:xfrm>
              <a:off x="753660" y="1191208"/>
              <a:ext cx="10542492" cy="2658288"/>
            </a:xfrm>
            <a:prstGeom prst="foldedCorner">
              <a:avLst/>
            </a:prstGeom>
            <a:solidFill>
              <a:schemeClr val="bg1">
                <a:alpha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3200" b="1" dirty="0" err="1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Hộp</a:t>
              </a:r>
              <a:r>
                <a:rPr lang="en-US" sz="3200" b="1" dirty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quà</a:t>
              </a:r>
              <a:r>
                <a:rPr lang="en-US" sz="3200" b="1" dirty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số</a:t>
              </a:r>
              <a:r>
                <a:rPr lang="en-US" sz="3200" b="1" dirty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3: Thu </a:t>
              </a:r>
              <a:r>
                <a:rPr lang="en-US" sz="3200" b="1" dirty="0" err="1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gọn</a:t>
              </a:r>
              <a:r>
                <a:rPr lang="en-US" sz="3200" b="1" dirty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đơn</a:t>
              </a:r>
              <a:r>
                <a:rPr lang="en-US" sz="3200" b="1" dirty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thức</a:t>
              </a:r>
              <a:r>
                <a:rPr lang="en-US" sz="3200" b="1" dirty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              .</a:t>
              </a:r>
            </a:p>
            <a:p>
              <a:r>
                <a:rPr lang="en-US" sz="3200" b="1" dirty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6454647"/>
                </p:ext>
              </p:extLst>
            </p:nvPr>
          </p:nvGraphicFramePr>
          <p:xfrm>
            <a:off x="6603149" y="1753874"/>
            <a:ext cx="1405720" cy="6247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520700" imgH="228600" progId="Equation.DSMT4">
                    <p:embed/>
                  </p:oleObj>
                </mc:Choice>
                <mc:Fallback>
                  <p:oleObj name="Equation" r:id="rId16" imgW="520700" imgH="2286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3149" y="1753874"/>
                          <a:ext cx="1405720" cy="62476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" name="Group 11"/>
            <p:cNvGrpSpPr/>
            <p:nvPr/>
          </p:nvGrpSpPr>
          <p:grpSpPr>
            <a:xfrm>
              <a:off x="1574100" y="2607448"/>
              <a:ext cx="8025995" cy="666327"/>
              <a:chOff x="1574100" y="2607448"/>
              <a:chExt cx="8025995" cy="666327"/>
            </a:xfrm>
          </p:grpSpPr>
          <p:graphicFrame>
            <p:nvGraphicFramePr>
              <p:cNvPr id="6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98038455"/>
                  </p:ext>
                </p:extLst>
              </p:nvPr>
            </p:nvGraphicFramePr>
            <p:xfrm>
              <a:off x="1574100" y="2607448"/>
              <a:ext cx="1427844" cy="6663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8" imgW="571320" imgH="266400" progId="Equation.DSMT4">
                      <p:embed/>
                    </p:oleObj>
                  </mc:Choice>
                  <mc:Fallback>
                    <p:oleObj name="Equation" r:id="rId18" imgW="571320" imgH="266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1574100" y="2607448"/>
                            <a:ext cx="1427844" cy="66632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91954707"/>
                  </p:ext>
                </p:extLst>
              </p:nvPr>
            </p:nvGraphicFramePr>
            <p:xfrm>
              <a:off x="3853999" y="2663936"/>
              <a:ext cx="1510078" cy="6098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0" imgW="660240" imgH="266400" progId="Equation.DSMT4">
                      <p:embed/>
                    </p:oleObj>
                  </mc:Choice>
                  <mc:Fallback>
                    <p:oleObj name="Equation" r:id="rId20" imgW="660240" imgH="266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3853999" y="2663936"/>
                            <a:ext cx="1510078" cy="60983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69959389"/>
                  </p:ext>
                </p:extLst>
              </p:nvPr>
            </p:nvGraphicFramePr>
            <p:xfrm>
              <a:off x="6038555" y="2663936"/>
              <a:ext cx="1539118" cy="6098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2" imgW="672840" imgH="266400" progId="Equation.DSMT4">
                      <p:embed/>
                    </p:oleObj>
                  </mc:Choice>
                  <mc:Fallback>
                    <p:oleObj name="Equation" r:id="rId22" imgW="672840" imgH="266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6038555" y="2663936"/>
                            <a:ext cx="1539118" cy="60983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Object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2033619"/>
                  </p:ext>
                </p:extLst>
              </p:nvPr>
            </p:nvGraphicFramePr>
            <p:xfrm>
              <a:off x="8171818" y="2680391"/>
              <a:ext cx="1428277" cy="5554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4" imgW="685800" imgH="266400" progId="Equation.DSMT4">
                      <p:embed/>
                    </p:oleObj>
                  </mc:Choice>
                  <mc:Fallback>
                    <p:oleObj name="Equation" r:id="rId24" imgW="685800" imgH="266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8171818" y="2680391"/>
                            <a:ext cx="1428277" cy="55544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4" name="Oval 13"/>
          <p:cNvSpPr/>
          <p:nvPr/>
        </p:nvSpPr>
        <p:spPr>
          <a:xfrm>
            <a:off x="3730823" y="2694760"/>
            <a:ext cx="555174" cy="59338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1923080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27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3082" y="-50426"/>
            <a:ext cx="1941429" cy="1856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27" y="4860841"/>
            <a:ext cx="1969179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02" y="4348732"/>
            <a:ext cx="2060627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9926540" y="3920234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0 </a:t>
            </a:r>
            <a:r>
              <a:rPr lang="en-US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endParaRPr lang="en-US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2868893" y="5508098"/>
            <a:ext cx="2438330" cy="250979"/>
          </a:xfrm>
          <a:prstGeom prst="rect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Arrow: Pentagon 30">
            <a:hlinkClick r:id="rId9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2764915" y="4647210"/>
            <a:ext cx="2310938" cy="899514"/>
          </a:xfrm>
          <a:prstGeom prst="homePlate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240" y="5457466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3988590" y="4640139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668" y="5154122"/>
            <a:ext cx="1164057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72260"/>
            <a:ext cx="1164057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35480" y="4151810"/>
            <a:ext cx="777978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510663" y="4475305"/>
            <a:ext cx="880161" cy="84319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321" y="3919037"/>
            <a:ext cx="495300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0492" y="3822034"/>
            <a:ext cx="714375" cy="1190625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554691" y="1053662"/>
            <a:ext cx="10400406" cy="2426486"/>
            <a:chOff x="554691" y="1053662"/>
            <a:chExt cx="10400406" cy="2426486"/>
          </a:xfrm>
        </p:grpSpPr>
        <p:sp>
          <p:nvSpPr>
            <p:cNvPr id="27" name="Rectangle: Folded Corner 26">
              <a:extLst>
                <a:ext uri="{FF2B5EF4-FFF2-40B4-BE49-F238E27FC236}">
                  <a16:creationId xmlns:a16="http://schemas.microsoft.com/office/drawing/2014/main" id="{A468FF43-48BE-45C8-AE0E-72371E21D00D}"/>
                </a:ext>
              </a:extLst>
            </p:cNvPr>
            <p:cNvSpPr/>
            <p:nvPr/>
          </p:nvSpPr>
          <p:spPr>
            <a:xfrm>
              <a:off x="554691" y="1053662"/>
              <a:ext cx="10400406" cy="2426486"/>
            </a:xfrm>
            <a:prstGeom prst="foldedCorner">
              <a:avLst/>
            </a:prstGeom>
            <a:solidFill>
              <a:schemeClr val="bg1">
                <a:alpha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3200" b="1" dirty="0" err="1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Hộp</a:t>
              </a:r>
              <a:r>
                <a:rPr lang="en-US" sz="3200" b="1" dirty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quà</a:t>
              </a:r>
              <a:r>
                <a:rPr lang="en-US" sz="3200" b="1" dirty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số</a:t>
              </a:r>
              <a:r>
                <a:rPr lang="en-US" sz="3200" b="1" dirty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4: </a:t>
              </a:r>
              <a:r>
                <a:rPr lang="en-US" sz="3200" b="1" dirty="0" err="1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Tính</a:t>
              </a:r>
              <a:endPara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endParaRPr>
            </a:p>
            <a:p>
              <a:r>
                <a:rPr lang="en-US" sz="3200" b="1" dirty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1164057" y="1589450"/>
              <a:ext cx="7772243" cy="1335240"/>
              <a:chOff x="1164057" y="1589450"/>
              <a:chExt cx="7772243" cy="1335240"/>
            </a:xfrm>
          </p:grpSpPr>
          <p:graphicFrame>
            <p:nvGraphicFramePr>
              <p:cNvPr id="2" name="Object 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55919189"/>
                  </p:ext>
                </p:extLst>
              </p:nvPr>
            </p:nvGraphicFramePr>
            <p:xfrm>
              <a:off x="4142996" y="1589450"/>
              <a:ext cx="2023729" cy="5473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866498" imgH="228948" progId="Equation.DSMT4">
                      <p:embed/>
                    </p:oleObj>
                  </mc:Choice>
                  <mc:Fallback>
                    <p:oleObj name="Equation" r:id="rId16" imgW="866498" imgH="228948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4142996" y="1589450"/>
                            <a:ext cx="2023729" cy="54739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35450332"/>
                  </p:ext>
                </p:extLst>
              </p:nvPr>
            </p:nvGraphicFramePr>
            <p:xfrm>
              <a:off x="1164057" y="2408213"/>
              <a:ext cx="1254536" cy="5066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8" imgW="660240" imgH="266400" progId="Equation.DSMT4">
                      <p:embed/>
                    </p:oleObj>
                  </mc:Choice>
                  <mc:Fallback>
                    <p:oleObj name="Equation" r:id="rId18" imgW="660240" imgH="266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1164057" y="2408213"/>
                            <a:ext cx="1254536" cy="50664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26150137"/>
                  </p:ext>
                </p:extLst>
              </p:nvPr>
            </p:nvGraphicFramePr>
            <p:xfrm>
              <a:off x="3335193" y="2437303"/>
              <a:ext cx="1368059" cy="4788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0" imgW="761760" imgH="266400" progId="Equation.DSMT4">
                      <p:embed/>
                    </p:oleObj>
                  </mc:Choice>
                  <mc:Fallback>
                    <p:oleObj name="Equation" r:id="rId20" imgW="761760" imgH="266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3335193" y="2437303"/>
                            <a:ext cx="1368059" cy="47882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76843141"/>
                  </p:ext>
                </p:extLst>
              </p:nvPr>
            </p:nvGraphicFramePr>
            <p:xfrm>
              <a:off x="5625041" y="2484992"/>
              <a:ext cx="1263590" cy="4350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2" imgW="774360" imgH="266400" progId="Equation.DSMT4">
                      <p:embed/>
                    </p:oleObj>
                  </mc:Choice>
                  <mc:Fallback>
                    <p:oleObj name="Equation" r:id="rId22" imgW="774360" imgH="266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5625041" y="2484992"/>
                            <a:ext cx="1263590" cy="43500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15401366"/>
                  </p:ext>
                </p:extLst>
              </p:nvPr>
            </p:nvGraphicFramePr>
            <p:xfrm>
              <a:off x="7805645" y="2484991"/>
              <a:ext cx="1130655" cy="4396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4" imgW="685800" imgH="266400" progId="Equation.DSMT4">
                      <p:embed/>
                    </p:oleObj>
                  </mc:Choice>
                  <mc:Fallback>
                    <p:oleObj name="Equation" r:id="rId24" imgW="685800" imgH="266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7805645" y="2484991"/>
                            <a:ext cx="1130655" cy="43969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2" name="Oval 11"/>
          <p:cNvSpPr/>
          <p:nvPr/>
        </p:nvSpPr>
        <p:spPr>
          <a:xfrm>
            <a:off x="1037230" y="2416751"/>
            <a:ext cx="477671" cy="4298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3977577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27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3082" y="-50426"/>
            <a:ext cx="1941429" cy="1856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27" y="4860841"/>
            <a:ext cx="1969179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02" y="4348732"/>
            <a:ext cx="2060627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9926540" y="3920234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9 </a:t>
            </a:r>
            <a:r>
              <a:rPr lang="en-US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endParaRPr lang="en-US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ectangle: Folded Corner 26">
            <a:extLst>
              <a:ext uri="{FF2B5EF4-FFF2-40B4-BE49-F238E27FC236}">
                <a16:creationId xmlns:a16="http://schemas.microsoft.com/office/drawing/2014/main" id="{A468FF43-48BE-45C8-AE0E-72371E21D00D}"/>
              </a:ext>
            </a:extLst>
          </p:cNvPr>
          <p:cNvSpPr/>
          <p:nvPr/>
        </p:nvSpPr>
        <p:spPr>
          <a:xfrm>
            <a:off x="277187" y="1258112"/>
            <a:ext cx="11111790" cy="2032339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ộp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quà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số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5: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ìm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ơn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ức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dồng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dạng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với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ơn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ức</a:t>
            </a:r>
            <a:endParaRPr lang="en-US" sz="3200" b="1" dirty="0">
              <a:solidFill>
                <a:schemeClr val="tx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  <a:p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     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2776753" y="5508873"/>
            <a:ext cx="2438330" cy="250979"/>
          </a:xfrm>
          <a:prstGeom prst="rect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Arrow: Pentagon 30">
            <a:hlinkClick r:id="rId9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94898" flipH="1">
            <a:off x="2809873" y="4420105"/>
            <a:ext cx="2310938" cy="899514"/>
          </a:xfrm>
          <a:prstGeom prst="homePlate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240" y="5457466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3965342" y="4529384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668" y="5154122"/>
            <a:ext cx="1164057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72260"/>
            <a:ext cx="1164057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0425" y="3910152"/>
            <a:ext cx="777978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562587" y="4026668"/>
            <a:ext cx="880161" cy="84319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321" y="3919037"/>
            <a:ext cx="495300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0492" y="3822034"/>
            <a:ext cx="714375" cy="1190625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318433"/>
              </p:ext>
            </p:extLst>
          </p:nvPr>
        </p:nvGraphicFramePr>
        <p:xfrm>
          <a:off x="9584408" y="1585286"/>
          <a:ext cx="1390518" cy="550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72840" imgH="266400" progId="Equation.DSMT4">
                  <p:embed/>
                </p:oleObj>
              </mc:Choice>
              <mc:Fallback>
                <p:oleObj name="Equation" r:id="rId16" imgW="6728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584408" y="1585286"/>
                        <a:ext cx="1390518" cy="550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938925"/>
              </p:ext>
            </p:extLst>
          </p:nvPr>
        </p:nvGraphicFramePr>
        <p:xfrm>
          <a:off x="892506" y="2271736"/>
          <a:ext cx="1141010" cy="584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20560" imgH="266400" progId="Equation.DSMT4">
                  <p:embed/>
                </p:oleObj>
              </mc:Choice>
              <mc:Fallback>
                <p:oleObj name="Equation" r:id="rId18" imgW="5205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92506" y="2271736"/>
                        <a:ext cx="1141010" cy="5844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89720"/>
              </p:ext>
            </p:extLst>
          </p:nvPr>
        </p:nvGraphicFramePr>
        <p:xfrm>
          <a:off x="2774275" y="2342439"/>
          <a:ext cx="1663461" cy="513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63280" imgH="266400" progId="Equation.DSMT4">
                  <p:embed/>
                </p:oleObj>
              </mc:Choice>
              <mc:Fallback>
                <p:oleObj name="Equation" r:id="rId20" imgW="8632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774275" y="2342439"/>
                        <a:ext cx="1663461" cy="5137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063694"/>
              </p:ext>
            </p:extLst>
          </p:nvPr>
        </p:nvGraphicFramePr>
        <p:xfrm>
          <a:off x="5178495" y="2342439"/>
          <a:ext cx="934040" cy="516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82400" imgH="266400" progId="Equation.DSMT4">
                  <p:embed/>
                </p:oleObj>
              </mc:Choice>
              <mc:Fallback>
                <p:oleObj name="Equation" r:id="rId22" imgW="4824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178495" y="2342439"/>
                        <a:ext cx="934040" cy="516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99210"/>
              </p:ext>
            </p:extLst>
          </p:nvPr>
        </p:nvGraphicFramePr>
        <p:xfrm>
          <a:off x="6459538" y="2343150"/>
          <a:ext cx="17208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88840" imgH="266400" progId="Equation.DSMT4">
                  <p:embed/>
                </p:oleObj>
              </mc:Choice>
              <mc:Fallback>
                <p:oleObj name="Equation" r:id="rId24" imgW="888840" imgH="2664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459538" y="2343150"/>
                        <a:ext cx="1720850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791570" y="2342439"/>
            <a:ext cx="518615" cy="5137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368071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27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7" grpId="0" animBg="1"/>
      <p:bldP spid="1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3082" y="-50426"/>
            <a:ext cx="1941429" cy="1856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27" y="5234331"/>
            <a:ext cx="1969179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02" y="4722222"/>
            <a:ext cx="2060627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9926540" y="4293724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0 </a:t>
            </a:r>
            <a:r>
              <a:rPr lang="en-US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endParaRPr lang="en-US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ectangle: Folded Corner 26">
            <a:extLst>
              <a:ext uri="{FF2B5EF4-FFF2-40B4-BE49-F238E27FC236}">
                <a16:creationId xmlns:a16="http://schemas.microsoft.com/office/drawing/2014/main" id="{A468FF43-48BE-45C8-AE0E-72371E21D00D}"/>
              </a:ext>
            </a:extLst>
          </p:cNvPr>
          <p:cNvSpPr/>
          <p:nvPr/>
        </p:nvSpPr>
        <p:spPr>
          <a:xfrm>
            <a:off x="508000" y="275771"/>
            <a:ext cx="10645104" cy="1727200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ộp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quà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số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6: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Một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ái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ể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ình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ộp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hữ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hật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ó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ác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kích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ước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là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x(cm), y(cm), z(cm).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ính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ể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ích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ủa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ái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ể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.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2831325" y="4994112"/>
            <a:ext cx="2438330" cy="250979"/>
          </a:xfrm>
          <a:prstGeom prst="rect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Arrow: Pentagon 30">
            <a:hlinkClick r:id="rId9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2801407" y="4069021"/>
            <a:ext cx="2310938" cy="899514"/>
          </a:xfrm>
          <a:prstGeom prst="homePlate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240" y="5457466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4025900" y="4194326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668" y="5154122"/>
            <a:ext cx="1164057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72260"/>
            <a:ext cx="1164057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9346" y="3437713"/>
            <a:ext cx="777978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557894" y="3664879"/>
            <a:ext cx="880161" cy="84319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321" y="3919037"/>
            <a:ext cx="495300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0492" y="3822034"/>
            <a:ext cx="714375" cy="1190625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1971555" y="2404989"/>
            <a:ext cx="8390340" cy="1336960"/>
            <a:chOff x="1971555" y="2404989"/>
            <a:chExt cx="8390340" cy="1336960"/>
          </a:xfrm>
        </p:grpSpPr>
        <p:sp>
          <p:nvSpPr>
            <p:cNvPr id="28" name="Rectangle: Folded Corner 27">
              <a:extLst>
                <a:ext uri="{FF2B5EF4-FFF2-40B4-BE49-F238E27FC236}">
                  <a16:creationId xmlns:a16="http://schemas.microsoft.com/office/drawing/2014/main" id="{02105D08-1F14-416F-86C2-51DFEA1D8826}"/>
                </a:ext>
              </a:extLst>
            </p:cNvPr>
            <p:cNvSpPr/>
            <p:nvPr/>
          </p:nvSpPr>
          <p:spPr>
            <a:xfrm>
              <a:off x="1971555" y="2404989"/>
              <a:ext cx="8390340" cy="1336960"/>
            </a:xfrm>
            <a:prstGeom prst="foldedCorner">
              <a:avLst/>
            </a:prstGeom>
            <a:solidFill>
              <a:schemeClr val="bg1">
                <a:alpha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endPara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3569661"/>
                </p:ext>
              </p:extLst>
            </p:nvPr>
          </p:nvGraphicFramePr>
          <p:xfrm>
            <a:off x="3898900" y="2879725"/>
            <a:ext cx="1955800" cy="500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041120" imgH="266400" progId="Equation.DSMT4">
                    <p:embed/>
                  </p:oleObj>
                </mc:Choice>
                <mc:Fallback>
                  <p:oleObj name="Equation" r:id="rId16" imgW="104112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3898900" y="2879725"/>
                          <a:ext cx="1955800" cy="5000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533478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19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25606" y="668740"/>
            <a:ext cx="1054971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 = 3x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" name="Rectangle 3"/>
          <p:cNvSpPr/>
          <p:nvPr/>
        </p:nvSpPr>
        <p:spPr>
          <a:xfrm>
            <a:off x="491319" y="259307"/>
            <a:ext cx="899047" cy="409433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Đ3</a:t>
            </a:r>
          </a:p>
        </p:txBody>
      </p:sp>
      <p:sp>
        <p:nvSpPr>
          <p:cNvPr id="5" name="Rectangle 4"/>
          <p:cNvSpPr/>
          <p:nvPr/>
        </p:nvSpPr>
        <p:spPr>
          <a:xfrm>
            <a:off x="503263" y="1824129"/>
            <a:ext cx="899047" cy="409433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Đ4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14678"/>
              </p:ext>
            </p:extLst>
          </p:nvPr>
        </p:nvGraphicFramePr>
        <p:xfrm>
          <a:off x="4394200" y="23622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20320" progId="Equation.DSMT4">
                  <p:embed/>
                </p:oleObj>
              </mc:Choice>
              <mc:Fallback>
                <p:oleObj name="Equation" r:id="rId2" imgW="914400" imgH="220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220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729588" y="2233562"/>
            <a:ext cx="10401868" cy="814485"/>
            <a:chOff x="729588" y="2233562"/>
            <a:chExt cx="10401868" cy="814485"/>
          </a:xfrm>
        </p:grpSpPr>
        <p:sp>
          <p:nvSpPr>
            <p:cNvPr id="6" name="TextBox 5"/>
            <p:cNvSpPr txBox="1"/>
            <p:nvPr/>
          </p:nvSpPr>
          <p:spPr>
            <a:xfrm>
              <a:off x="729588" y="2339117"/>
              <a:ext cx="1040186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é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a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 = 2x</a:t>
              </a:r>
              <a:r>
                <a:rPr lang="en-US" sz="28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sz="28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                     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C = x</a:t>
              </a:r>
              <a:r>
                <a:rPr lang="en-US" sz="28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sz="28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352741"/>
                </p:ext>
              </p:extLst>
            </p:nvPr>
          </p:nvGraphicFramePr>
          <p:xfrm>
            <a:off x="4851400" y="2233562"/>
            <a:ext cx="1768596" cy="8144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965160" imgH="444240" progId="Equation.DSMT4">
                    <p:embed/>
                  </p:oleObj>
                </mc:Choice>
                <mc:Fallback>
                  <p:oleObj name="Equation" r:id="rId4" imgW="965160" imgH="444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851400" y="2233562"/>
                          <a:ext cx="1768596" cy="8144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Box 8"/>
          <p:cNvSpPr txBox="1"/>
          <p:nvPr/>
        </p:nvSpPr>
        <p:spPr>
          <a:xfrm>
            <a:off x="725606" y="2832042"/>
            <a:ext cx="1040442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342900" indent="-342900">
              <a:buAutoNum type="alphaLcParenR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 B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.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 B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56396" y="4815517"/>
            <a:ext cx="98698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56396" y="5500048"/>
            <a:ext cx="1014284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ố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,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176215" y="4331058"/>
            <a:ext cx="11323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5215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1" presetClass="exit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4" grpId="0" animBg="1"/>
      <p:bldP spid="5" grpId="0" animBg="1"/>
      <p:bldP spid="9" grpId="0"/>
      <p:bldP spid="10" grpId="0"/>
      <p:bldP spid="11" grpId="0"/>
      <p:bldP spid="1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91174" y="1169875"/>
            <a:ext cx="97587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= 2x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8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852125"/>
              </p:ext>
            </p:extLst>
          </p:nvPr>
        </p:nvGraphicFramePr>
        <p:xfrm>
          <a:off x="5089509" y="1026672"/>
          <a:ext cx="17621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1907" imgH="809830" progId="Equation.DSMT4">
                  <p:embed/>
                </p:oleObj>
              </mc:Choice>
              <mc:Fallback>
                <p:oleObj name="Equation" r:id="rId2" imgW="1761907" imgH="80983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89509" y="1026672"/>
                        <a:ext cx="1762125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091174" y="1979500"/>
            <a:ext cx="6761787" cy="53059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ể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091174" y="2796499"/>
            <a:ext cx="10332002" cy="10143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nl-NL" sz="2800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 đơn thức đồng dạng </a:t>
            </a:r>
            <a:r>
              <a:rPr lang="nl-NL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 hai đơn thức với hệ số khác 0 và có phần biến giống nhau.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91174" y="3810879"/>
            <a:ext cx="100999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" name="Rectangle 9"/>
          <p:cNvSpPr/>
          <p:nvPr/>
        </p:nvSpPr>
        <p:spPr>
          <a:xfrm>
            <a:off x="1091174" y="4630911"/>
            <a:ext cx="8255786" cy="5533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ấy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ê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3266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6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5" grpId="0"/>
      <p:bldP spid="5" grpId="1"/>
      <p:bldP spid="7" grpId="0"/>
      <p:bldP spid="9" grpId="0"/>
      <p:bldP spid="1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23081" y="204716"/>
            <a:ext cx="2019868" cy="45037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736979" y="564542"/>
            <a:ext cx="10918209" cy="869944"/>
            <a:chOff x="736979" y="564542"/>
            <a:chExt cx="10918209" cy="869944"/>
          </a:xfrm>
        </p:grpSpPr>
        <p:sp>
          <p:nvSpPr>
            <p:cNvPr id="4" name="TextBox 3"/>
            <p:cNvSpPr txBox="1"/>
            <p:nvPr/>
          </p:nvSpPr>
          <p:spPr>
            <a:xfrm>
              <a:off x="736979" y="737904"/>
              <a:ext cx="1091820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o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4124312"/>
                </p:ext>
              </p:extLst>
            </p:nvPr>
          </p:nvGraphicFramePr>
          <p:xfrm>
            <a:off x="3480179" y="564542"/>
            <a:ext cx="7342685" cy="8699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479760" imgH="444240" progId="Equation.DSMT4">
                    <p:embed/>
                  </p:oleObj>
                </mc:Choice>
                <mc:Fallback>
                  <p:oleObj name="Equation" r:id="rId2" imgW="3479760" imgH="444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480179" y="564542"/>
                          <a:ext cx="7342685" cy="8699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Box 6"/>
          <p:cNvSpPr txBox="1"/>
          <p:nvPr/>
        </p:nvSpPr>
        <p:spPr>
          <a:xfrm>
            <a:off x="750627" y="1444146"/>
            <a:ext cx="1090456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104263" y="2552131"/>
            <a:ext cx="10986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887105" y="2951781"/>
            <a:ext cx="3667563" cy="884461"/>
            <a:chOff x="887105" y="2951781"/>
            <a:chExt cx="3667563" cy="884461"/>
          </a:xfrm>
        </p:grpSpPr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3328048"/>
                </p:ext>
              </p:extLst>
            </p:nvPr>
          </p:nvGraphicFramePr>
          <p:xfrm>
            <a:off x="2390561" y="2951781"/>
            <a:ext cx="2164107" cy="8844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091726" imgH="444307" progId="Equation.DSMT4">
                    <p:embed/>
                  </p:oleObj>
                </mc:Choice>
                <mc:Fallback>
                  <p:oleObj name="Equation" r:id="rId4" imgW="1091726" imgH="444307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0561" y="2951781"/>
                          <a:ext cx="2164107" cy="88446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ctangle 4"/>
            <p:cNvSpPr>
              <a:spLocks noChangeArrowheads="1"/>
            </p:cNvSpPr>
            <p:nvPr/>
          </p:nvSpPr>
          <p:spPr bwMode="auto">
            <a:xfrm>
              <a:off x="887105" y="3132402"/>
              <a:ext cx="167867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óm 1: </a:t>
              </a:r>
              <a:endParaRPr kumimoji="0" lang="nl-NL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887105" y="3967664"/>
            <a:ext cx="4394579" cy="607241"/>
            <a:chOff x="887105" y="3967664"/>
            <a:chExt cx="4394579" cy="607241"/>
          </a:xfrm>
        </p:grpSpPr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0367175"/>
                </p:ext>
              </p:extLst>
            </p:nvPr>
          </p:nvGraphicFramePr>
          <p:xfrm>
            <a:off x="2352509" y="3967664"/>
            <a:ext cx="2929175" cy="573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358310" imgH="266584" progId="Equation.DSMT4">
                    <p:embed/>
                  </p:oleObj>
                </mc:Choice>
                <mc:Fallback>
                  <p:oleObj name="Equation" r:id="rId6" imgW="1358310" imgH="266584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509" y="3967664"/>
                          <a:ext cx="2929175" cy="57354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ctangle 5"/>
            <p:cNvSpPr>
              <a:spLocks noChangeArrowheads="1"/>
            </p:cNvSpPr>
            <p:nvPr/>
          </p:nvSpPr>
          <p:spPr bwMode="auto">
            <a:xfrm>
              <a:off x="887105" y="4051685"/>
              <a:ext cx="150345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óm 2: </a:t>
              </a:r>
              <a:endParaRPr kumimoji="0" lang="nl-NL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887105" y="4839603"/>
            <a:ext cx="3570682" cy="536868"/>
            <a:chOff x="887105" y="4839603"/>
            <a:chExt cx="3570682" cy="536868"/>
          </a:xfrm>
        </p:grpSpPr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6397639"/>
                </p:ext>
              </p:extLst>
            </p:nvPr>
          </p:nvGraphicFramePr>
          <p:xfrm>
            <a:off x="2442949" y="4839603"/>
            <a:ext cx="2014838" cy="484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990170" imgH="241195" progId="Equation.DSMT4">
                    <p:embed/>
                  </p:oleObj>
                </mc:Choice>
                <mc:Fallback>
                  <p:oleObj name="Equation" r:id="rId8" imgW="990170" imgH="241195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2949" y="4839603"/>
                          <a:ext cx="2014838" cy="48433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Rectangle 6"/>
            <p:cNvSpPr>
              <a:spLocks noChangeArrowheads="1"/>
            </p:cNvSpPr>
            <p:nvPr/>
          </p:nvSpPr>
          <p:spPr bwMode="auto">
            <a:xfrm>
              <a:off x="887105" y="4853251"/>
              <a:ext cx="146540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óm 3: </a:t>
              </a:r>
              <a:endParaRPr kumimoji="0" lang="nl-NL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5669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2415" y="789509"/>
            <a:ext cx="2412397" cy="61621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528549" y="1542197"/>
            <a:ext cx="990827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?</a:t>
            </a:r>
          </a:p>
        </p:txBody>
      </p:sp>
    </p:spTree>
    <p:extLst>
      <p:ext uri="{BB962C8B-B14F-4D97-AF65-F5344CB8AC3E}">
        <p14:creationId xmlns:p14="http://schemas.microsoft.com/office/powerpoint/2010/main" val="4944143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653387" y="541240"/>
            <a:ext cx="899047" cy="409433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Đ5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552434" y="950673"/>
            <a:ext cx="949884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,5.3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5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8,5.3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5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(2,5 + 8,5) .3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5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1.3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5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5" name="Rectangle 4"/>
          <p:cNvSpPr/>
          <p:nvPr/>
        </p:nvSpPr>
        <p:spPr>
          <a:xfrm>
            <a:off x="653386" y="2971271"/>
            <a:ext cx="899047" cy="409433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Đ6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552433" y="2971271"/>
            <a:ext cx="9553433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 = 2,5x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 = 8,5x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Đ5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342900" indent="-342900">
              <a:buAutoNum type="alphaLcParenR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u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 + P;</a:t>
            </a:r>
          </a:p>
          <a:p>
            <a:pPr marL="342900" indent="-342900">
              <a:buAutoNum type="alphaLcParenR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u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 – P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85647" y="4730259"/>
            <a:ext cx="12010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131723"/>
              </p:ext>
            </p:extLst>
          </p:nvPr>
        </p:nvGraphicFramePr>
        <p:xfrm>
          <a:off x="1552433" y="5384443"/>
          <a:ext cx="73818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41520" imgH="266400" progId="Equation.DSMT4">
                  <p:embed/>
                </p:oleObj>
              </mc:Choice>
              <mc:Fallback>
                <p:oleObj name="Equation" r:id="rId2" imgW="4241520" imgH="266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433" y="5384443"/>
                        <a:ext cx="7381875" cy="463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639779"/>
              </p:ext>
            </p:extLst>
          </p:nvPr>
        </p:nvGraphicFramePr>
        <p:xfrm>
          <a:off x="1552433" y="5978957"/>
          <a:ext cx="75057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92280" imgH="266400" progId="Equation.DSMT4">
                  <p:embed/>
                </p:oleObj>
              </mc:Choice>
              <mc:Fallback>
                <p:oleObj name="Equation" r:id="rId4" imgW="4292280" imgH="266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433" y="5978957"/>
                        <a:ext cx="7505700" cy="465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0368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4" grpId="1"/>
      <p:bldP spid="5" grpId="0" animBg="1"/>
      <p:bldP spid="7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27797" y="1078173"/>
            <a:ext cx="1178399" cy="382138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Đ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18866" y="1460311"/>
            <a:ext cx="1100009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2x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7771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78006" y="957420"/>
            <a:ext cx="10668000" cy="5305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ố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ộ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ay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ừ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878006" y="1672342"/>
            <a:ext cx="10572466" cy="15552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nl-NL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* </a:t>
            </a:r>
            <a:r>
              <a:rPr lang="nl-NL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y tắc cộng, trừ hai đơn thức đồng dạng:</a:t>
            </a:r>
            <a:endParaRPr lang="en-US" sz="2800" b="1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nl-NL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ốn cộng (hay trừ) các đơn thức đồng dạng, ta cộng (hay trừ các hệ số với nhau và giữ nguyên phần biến.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331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736979" y="341194"/>
            <a:ext cx="1323833" cy="65509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214651" y="1146412"/>
            <a:ext cx="1030405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= 3xy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 B = -5xy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 = xy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+ B;  A – B;  A + B + C.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2197290" y="33709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506071"/>
              </p:ext>
            </p:extLst>
          </p:nvPr>
        </p:nvGraphicFramePr>
        <p:xfrm>
          <a:off x="2307300" y="2886031"/>
          <a:ext cx="61944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55720" imgH="291960" progId="Equation.DSMT4">
                  <p:embed/>
                </p:oleObj>
              </mc:Choice>
              <mc:Fallback>
                <p:oleObj name="Equation" r:id="rId2" imgW="3555720" imgH="291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7300" y="2886031"/>
                        <a:ext cx="6194425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99296" y="2100519"/>
            <a:ext cx="16104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850182"/>
              </p:ext>
            </p:extLst>
          </p:nvPr>
        </p:nvGraphicFramePr>
        <p:xfrm>
          <a:off x="2115213" y="4306514"/>
          <a:ext cx="5363760" cy="562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9800" imgH="266400" progId="Equation.DSMT4">
                  <p:embed/>
                </p:oleObj>
              </mc:Choice>
              <mc:Fallback>
                <p:oleObj name="Equation" r:id="rId4" imgW="25398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5213" y="4306514"/>
                        <a:ext cx="5363760" cy="5626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070637"/>
              </p:ext>
            </p:extLst>
          </p:nvPr>
        </p:nvGraphicFramePr>
        <p:xfrm>
          <a:off x="2197290" y="3577846"/>
          <a:ext cx="6952151" cy="592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29000" imgH="291960" progId="Equation.DSMT4">
                  <p:embed/>
                </p:oleObj>
              </mc:Choice>
              <mc:Fallback>
                <p:oleObj name="Equation" r:id="rId6" imgW="34290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97290" y="3577846"/>
                        <a:ext cx="6952151" cy="592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927457"/>
              </p:ext>
            </p:extLst>
          </p:nvPr>
        </p:nvGraphicFramePr>
        <p:xfrm>
          <a:off x="3838242" y="4869155"/>
          <a:ext cx="3962745" cy="603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17360" imgH="291960" progId="Equation.DSMT4">
                  <p:embed/>
                </p:oleObj>
              </mc:Choice>
              <mc:Fallback>
                <p:oleObj name="Equation" r:id="rId8" imgW="19173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38242" y="4869155"/>
                        <a:ext cx="3962745" cy="6035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7161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586855" y="395785"/>
            <a:ext cx="2047164" cy="64144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610437" y="1037230"/>
            <a:ext cx="982638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x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; 4x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2x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.</a:t>
            </a:r>
          </a:p>
          <a:p>
            <a:pPr marL="342900" indent="-342900">
              <a:buAutoNum type="alphaLcParenR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buAutoNum type="alphaLcParenR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= 2; y = -3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760028"/>
              </p:ext>
            </p:extLst>
          </p:nvPr>
        </p:nvGraphicFramePr>
        <p:xfrm>
          <a:off x="2489508" y="3116295"/>
          <a:ext cx="4825692" cy="1232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34880" imgH="571320" progId="Equation.DSMT4">
                  <p:embed/>
                </p:oleObj>
              </mc:Choice>
              <mc:Fallback>
                <p:oleObj name="Equation" r:id="rId2" imgW="2234880" imgH="571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508" y="3116295"/>
                        <a:ext cx="4825692" cy="12320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235517"/>
              </p:ext>
            </p:extLst>
          </p:nvPr>
        </p:nvGraphicFramePr>
        <p:xfrm>
          <a:off x="3616657" y="5000014"/>
          <a:ext cx="2333767" cy="473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9449" imgH="253890" progId="Equation.DSMT4">
                  <p:embed/>
                </p:oleObj>
              </mc:Choice>
              <mc:Fallback>
                <p:oleObj name="Equation" r:id="rId4" imgW="1269449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657" y="5000014"/>
                        <a:ext cx="2333767" cy="4737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2279177" y="4381397"/>
            <a:ext cx="90348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Thay x = 2; y = -3 vào S ta được:</a:t>
            </a:r>
            <a:endParaRPr kumimoji="0" lang="nl-NL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981433" y="2593075"/>
            <a:ext cx="12419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8382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750627" y="436728"/>
            <a:ext cx="1719618" cy="51861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269242" y="1160060"/>
            <a:ext cx="1009934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uố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1610436" y="2385564"/>
            <a:ext cx="6986985" cy="954107"/>
            <a:chOff x="1610436" y="2385564"/>
            <a:chExt cx="6986985" cy="954107"/>
          </a:xfrm>
        </p:grpSpPr>
        <p:sp>
          <p:nvSpPr>
            <p:cNvPr id="5" name="Rectangle 2"/>
            <p:cNvSpPr>
              <a:spLocks noChangeArrowheads="1"/>
            </p:cNvSpPr>
            <p:nvPr/>
          </p:nvSpPr>
          <p:spPr bwMode="auto">
            <a:xfrm>
              <a:off x="1610436" y="2385564"/>
              <a:ext cx="3927678" cy="9541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nl-NL" alt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</a:t>
              </a:r>
              <a:r>
                <a:rPr kumimoji="0" lang="nl-NL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ả hai bạn trả lời đ</a:t>
              </a:r>
              <a:r>
                <a:rPr kumimoji="0" lang="nl-NL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ú</a:t>
              </a:r>
              <a:r>
                <a:rPr kumimoji="0" lang="nl-NL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g v</a:t>
              </a:r>
              <a:r>
                <a:rPr kumimoji="0" lang="nl-NL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ì:</a:t>
              </a:r>
              <a:endPara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5394678"/>
                </p:ext>
              </p:extLst>
            </p:nvPr>
          </p:nvGraphicFramePr>
          <p:xfrm>
            <a:off x="5441934" y="2483892"/>
            <a:ext cx="3155487" cy="4230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701800" imgH="228600" progId="Equation.DSMT4">
                    <p:embed/>
                  </p:oleObj>
                </mc:Choice>
                <mc:Fallback>
                  <p:oleObj name="Equation" r:id="rId2" imgW="1701800" imgH="2286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1934" y="2483892"/>
                          <a:ext cx="3155487" cy="42308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Right Arrow 8">
            <a:hlinkClick r:id="rId4" action="ppaction://hlinksldjump"/>
          </p:cNvPr>
          <p:cNvSpPr/>
          <p:nvPr/>
        </p:nvSpPr>
        <p:spPr>
          <a:xfrm>
            <a:off x="11368585" y="6223379"/>
            <a:ext cx="477672" cy="35484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8036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18615" y="368490"/>
            <a:ext cx="2702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.4 (SGK/10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23582" y="996287"/>
            <a:ext cx="1045418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054056"/>
              </p:ext>
            </p:extLst>
          </p:nvPr>
        </p:nvGraphicFramePr>
        <p:xfrm>
          <a:off x="2647665" y="2025351"/>
          <a:ext cx="6890335" cy="813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36680" imgH="444240" progId="Equation.DSMT4">
                  <p:embed/>
                </p:oleObj>
              </mc:Choice>
              <mc:Fallback>
                <p:oleObj name="Equation" r:id="rId2" imgW="3136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47665" y="2025351"/>
                        <a:ext cx="6890335" cy="813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967785" y="2838734"/>
            <a:ext cx="9553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2579430" y="3334806"/>
            <a:ext cx="3499641" cy="559008"/>
            <a:chOff x="723332" y="3334806"/>
            <a:chExt cx="3499641" cy="559008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4623963"/>
                </p:ext>
              </p:extLst>
            </p:nvPr>
          </p:nvGraphicFramePr>
          <p:xfrm>
            <a:off x="2264138" y="3371458"/>
            <a:ext cx="1958835" cy="522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002865" imgH="266584" progId="Equation.DSMT4">
                    <p:embed/>
                  </p:oleObj>
                </mc:Choice>
                <mc:Fallback>
                  <p:oleObj name="Equation" r:id="rId4" imgW="1002865" imgH="266584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4138" y="3371458"/>
                          <a:ext cx="1958835" cy="52235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4"/>
            <p:cNvSpPr>
              <a:spLocks noChangeArrowheads="1"/>
            </p:cNvSpPr>
            <p:nvPr/>
          </p:nvSpPr>
          <p:spPr bwMode="auto">
            <a:xfrm>
              <a:off x="723332" y="3334806"/>
              <a:ext cx="154080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óm 1: </a:t>
              </a:r>
              <a:endParaRPr kumimoji="0" lang="nl-NL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2579430" y="4019088"/>
            <a:ext cx="3848666" cy="791748"/>
            <a:chOff x="2579430" y="4019088"/>
            <a:chExt cx="3848666" cy="791748"/>
          </a:xfrm>
        </p:grpSpPr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2696928"/>
                </p:ext>
              </p:extLst>
            </p:nvPr>
          </p:nvGraphicFramePr>
          <p:xfrm>
            <a:off x="4120236" y="4019088"/>
            <a:ext cx="2307860" cy="7917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307532" imgH="444307" progId="Equation.DSMT4">
                    <p:embed/>
                  </p:oleObj>
                </mc:Choice>
                <mc:Fallback>
                  <p:oleObj name="Equation" r:id="rId6" imgW="1307532" imgH="444307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0236" y="4019088"/>
                          <a:ext cx="2307860" cy="79174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angle 5"/>
            <p:cNvSpPr>
              <a:spLocks noChangeArrowheads="1"/>
            </p:cNvSpPr>
            <p:nvPr/>
          </p:nvSpPr>
          <p:spPr bwMode="auto">
            <a:xfrm>
              <a:off x="2579430" y="4104363"/>
              <a:ext cx="154080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óm 2: </a:t>
              </a:r>
              <a:endParaRPr kumimoji="0" lang="nl-NL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2579430" y="4998466"/>
            <a:ext cx="3097762" cy="523220"/>
            <a:chOff x="2579430" y="4998466"/>
            <a:chExt cx="3097762" cy="523220"/>
          </a:xfrm>
        </p:grpSpPr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4420061"/>
                </p:ext>
              </p:extLst>
            </p:nvPr>
          </p:nvGraphicFramePr>
          <p:xfrm>
            <a:off x="4258377" y="4998466"/>
            <a:ext cx="1418815" cy="5079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774364" imgH="279279" progId="Equation.DSMT4">
                    <p:embed/>
                  </p:oleObj>
                </mc:Choice>
                <mc:Fallback>
                  <p:oleObj name="Equation" r:id="rId8" imgW="774364" imgH="279279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8377" y="4998466"/>
                          <a:ext cx="1418815" cy="50797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6"/>
            <p:cNvSpPr>
              <a:spLocks noChangeArrowheads="1"/>
            </p:cNvSpPr>
            <p:nvPr/>
          </p:nvSpPr>
          <p:spPr bwMode="auto">
            <a:xfrm>
              <a:off x="2579430" y="4998466"/>
              <a:ext cx="154080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óm 3: </a:t>
              </a:r>
              <a:endParaRPr kumimoji="0" lang="nl-NL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47275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50627" y="491319"/>
            <a:ext cx="30025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.5 (SGK/10)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173707" y="1146412"/>
            <a:ext cx="10276765" cy="1563619"/>
            <a:chOff x="1173707" y="1146412"/>
            <a:chExt cx="10276765" cy="1563619"/>
          </a:xfrm>
        </p:grpSpPr>
        <p:sp>
          <p:nvSpPr>
            <p:cNvPr id="4" name="TextBox 3"/>
            <p:cNvSpPr txBox="1"/>
            <p:nvPr/>
          </p:nvSpPr>
          <p:spPr>
            <a:xfrm>
              <a:off x="1173707" y="1146412"/>
              <a:ext cx="10276765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ú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ọ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ồ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ị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                  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x = -2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y = 1</a:t>
              </a: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9705942"/>
                </p:ext>
              </p:extLst>
            </p:nvPr>
          </p:nvGraphicFramePr>
          <p:xfrm>
            <a:off x="2919059" y="1847056"/>
            <a:ext cx="2934115" cy="862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11280" imgH="444240" progId="Equation.DSMT4">
                    <p:embed/>
                  </p:oleObj>
                </mc:Choice>
                <mc:Fallback>
                  <p:oleObj name="Equation" r:id="rId2" imgW="1511280" imgH="444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919059" y="1847056"/>
                          <a:ext cx="2934115" cy="862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TextBox 5"/>
          <p:cNvSpPr txBox="1"/>
          <p:nvPr/>
        </p:nvSpPr>
        <p:spPr>
          <a:xfrm>
            <a:off x="4831307" y="2852382"/>
            <a:ext cx="10218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464234"/>
              </p:ext>
            </p:extLst>
          </p:nvPr>
        </p:nvGraphicFramePr>
        <p:xfrm>
          <a:off x="2769358" y="3529131"/>
          <a:ext cx="4764206" cy="953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4994" imgH="457896" progId="Equation.DSMT4">
                  <p:embed/>
                </p:oleObj>
              </mc:Choice>
              <mc:Fallback>
                <p:oleObj name="Equation" r:id="rId4" imgW="2284994" imgH="45789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69358" y="3529131"/>
                        <a:ext cx="4764206" cy="9535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2627372" y="4482634"/>
            <a:ext cx="5048177" cy="5533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nl-NL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y x = -2; y = 1 vào S, ta được: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953857"/>
              </p:ext>
            </p:extLst>
          </p:nvPr>
        </p:nvGraphicFramePr>
        <p:xfrm>
          <a:off x="3240774" y="5124280"/>
          <a:ext cx="3181066" cy="54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94782" imgH="257431" progId="Equation.DSMT4">
                  <p:embed/>
                </p:oleObj>
              </mc:Choice>
              <mc:Fallback>
                <p:oleObj name="Equation" r:id="rId6" imgW="1494782" imgH="25743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40774" y="5124280"/>
                        <a:ext cx="3181066" cy="547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0445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19450" y="908467"/>
            <a:ext cx="6096000" cy="184601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fr-FR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* HƯỚNG DẪN VỀ NHÀ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>
              <a:spcAft>
                <a:spcPts val="0"/>
              </a:spcAft>
            </a:pPr>
            <a:r>
              <a:rPr lang="pt-B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Ghi nhớ kiến thức trong bài. 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>
              <a:spcAft>
                <a:spcPts val="0"/>
              </a:spcAft>
            </a:pPr>
            <a:r>
              <a:rPr lang="pt-B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Hoàn thành bài tập 1.6; 1.7 SGK/10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ẩ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ị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ớ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“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”.</a:t>
            </a:r>
          </a:p>
        </p:txBody>
      </p:sp>
    </p:spTree>
    <p:extLst>
      <p:ext uri="{BB962C8B-B14F-4D97-AF65-F5344CB8AC3E}">
        <p14:creationId xmlns:p14="http://schemas.microsoft.com/office/powerpoint/2010/main" val="183653478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73206" y="450376"/>
            <a:ext cx="1178399" cy="382138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Đ2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1037230" y="743743"/>
            <a:ext cx="10795379" cy="3970318"/>
            <a:chOff x="780196" y="1083676"/>
            <a:chExt cx="10795379" cy="3970318"/>
          </a:xfrm>
        </p:grpSpPr>
        <p:sp>
          <p:nvSpPr>
            <p:cNvPr id="4" name="TextBox 3"/>
            <p:cNvSpPr txBox="1"/>
            <p:nvPr/>
          </p:nvSpPr>
          <p:spPr>
            <a:xfrm>
              <a:off x="780196" y="1083676"/>
              <a:ext cx="10795379" cy="39703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é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ạ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</a:p>
            <a:p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ãy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ắp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ếp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  <a:p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	</a:t>
              </a:r>
              <a:r>
                <a:rPr lang="en-US" sz="28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ữ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ứa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ép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ộ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oặ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ép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ừ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  <a:p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	</a:t>
              </a:r>
              <a:r>
                <a:rPr lang="en-US" sz="28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ò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ại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ế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iể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iề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ươ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ự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eo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ào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ê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ao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ồ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ữ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  <a:p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8354361"/>
                </p:ext>
              </p:extLst>
            </p:nvPr>
          </p:nvGraphicFramePr>
          <p:xfrm>
            <a:off x="1581150" y="1568463"/>
            <a:ext cx="7609285" cy="7787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343400" imgH="444240" progId="Equation.DSMT4">
                    <p:embed/>
                  </p:oleObj>
                </mc:Choice>
                <mc:Fallback>
                  <p:oleObj name="Equation" r:id="rId2" imgW="4343400" imgH="444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581150" y="1568463"/>
                          <a:ext cx="7609285" cy="7787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"/>
          <p:cNvGrpSpPr/>
          <p:nvPr/>
        </p:nvGrpSpPr>
        <p:grpSpPr>
          <a:xfrm>
            <a:off x="1581150" y="4635500"/>
            <a:ext cx="9746492" cy="836613"/>
            <a:chOff x="1581150" y="4635500"/>
            <a:chExt cx="9746492" cy="836613"/>
          </a:xfrm>
        </p:grpSpPr>
        <p:sp>
          <p:nvSpPr>
            <p:cNvPr id="8" name="Rectangle 2"/>
            <p:cNvSpPr>
              <a:spLocks noChangeArrowheads="1"/>
            </p:cNvSpPr>
            <p:nvPr/>
          </p:nvSpPr>
          <p:spPr bwMode="auto">
            <a:xfrm>
              <a:off x="1581150" y="4792384"/>
              <a:ext cx="974649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óm 1: </a:t>
              </a:r>
              <a:endParaRPr kumimoji="0" lang="nl-NL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6959929"/>
                </p:ext>
              </p:extLst>
            </p:nvPr>
          </p:nvGraphicFramePr>
          <p:xfrm>
            <a:off x="3041650" y="4635500"/>
            <a:ext cx="4310063" cy="836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234880" imgH="444240" progId="Equation.DSMT4">
                    <p:embed/>
                  </p:oleObj>
                </mc:Choice>
                <mc:Fallback>
                  <p:oleObj name="Equation" r:id="rId4" imgW="2234880" imgH="44424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1650" y="4635500"/>
                          <a:ext cx="4310063" cy="8366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6"/>
          <p:cNvGrpSpPr/>
          <p:nvPr/>
        </p:nvGrpSpPr>
        <p:grpSpPr>
          <a:xfrm>
            <a:off x="1581150" y="5394171"/>
            <a:ext cx="5145272" cy="789436"/>
            <a:chOff x="1581150" y="5394171"/>
            <a:chExt cx="5145272" cy="789436"/>
          </a:xfrm>
        </p:grpSpPr>
        <p:sp>
          <p:nvSpPr>
            <p:cNvPr id="13" name="Rectangle 7"/>
            <p:cNvSpPr>
              <a:spLocks noChangeArrowheads="1"/>
            </p:cNvSpPr>
            <p:nvPr/>
          </p:nvSpPr>
          <p:spPr bwMode="auto">
            <a:xfrm>
              <a:off x="1581150" y="5505771"/>
              <a:ext cx="333617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óm 2: -5x</a:t>
              </a:r>
              <a:r>
                <a:rPr kumimoji="0" lang="nl-NL" altLang="en-US" sz="2800" b="0" i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2</a:t>
              </a:r>
              <a:r>
                <a:rPr kumimoji="0" lang="nl-NL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y; 17z</a:t>
              </a:r>
              <a:r>
                <a:rPr kumimoji="0" lang="nl-NL" altLang="en-US" sz="2800" b="0" i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4</a:t>
              </a:r>
              <a:r>
                <a:rPr kumimoji="0" lang="nl-NL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; </a:t>
              </a:r>
              <a:endParaRPr kumimoji="0" lang="nl-NL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4385992"/>
                </p:ext>
              </p:extLst>
            </p:nvPr>
          </p:nvGraphicFramePr>
          <p:xfrm>
            <a:off x="4764110" y="5394171"/>
            <a:ext cx="1962312" cy="789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104840" imgH="444240" progId="Equation.DSMT4">
                    <p:embed/>
                  </p:oleObj>
                </mc:Choice>
                <mc:Fallback>
                  <p:oleObj name="Equation" r:id="rId6" imgW="1104840" imgH="444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764110" y="5394171"/>
                          <a:ext cx="1962312" cy="7894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TextBox 2"/>
          <p:cNvSpPr txBox="1"/>
          <p:nvPr/>
        </p:nvSpPr>
        <p:spPr>
          <a:xfrm>
            <a:off x="4539073" y="4271929"/>
            <a:ext cx="12692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0533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2017878" y="1046323"/>
            <a:ext cx="9551012" cy="789436"/>
            <a:chOff x="1581150" y="5372663"/>
            <a:chExt cx="5541545" cy="789436"/>
          </a:xfrm>
        </p:grpSpPr>
        <p:sp>
          <p:nvSpPr>
            <p:cNvPr id="6" name="Rectangle 7"/>
            <p:cNvSpPr>
              <a:spLocks noChangeArrowheads="1"/>
            </p:cNvSpPr>
            <p:nvPr/>
          </p:nvSpPr>
          <p:spPr bwMode="auto">
            <a:xfrm>
              <a:off x="1581150" y="5505771"/>
              <a:ext cx="5541545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nl-NL" alt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ác biểu thức n</a:t>
              </a:r>
              <a:r>
                <a:rPr kumimoji="0" lang="nl-NL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óm 2: -5x</a:t>
              </a:r>
              <a:r>
                <a:rPr kumimoji="0" lang="nl-NL" altLang="en-US" sz="2800" b="0" i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2</a:t>
              </a:r>
              <a:r>
                <a:rPr kumimoji="0" lang="nl-NL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y; 17z</a:t>
              </a:r>
              <a:r>
                <a:rPr kumimoji="0" lang="nl-NL" altLang="en-US" sz="2800" b="0" i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4</a:t>
              </a:r>
              <a:r>
                <a:rPr kumimoji="0" lang="nl-NL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;                             là</a:t>
              </a:r>
              <a:r>
                <a:rPr kumimoji="0" lang="nl-NL" altLang="en-US" sz="28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đơn thức</a:t>
              </a:r>
              <a:r>
                <a:rPr kumimoji="0" lang="nl-NL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kumimoji="0" lang="nl-NL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966449"/>
                </p:ext>
              </p:extLst>
            </p:nvPr>
          </p:nvGraphicFramePr>
          <p:xfrm>
            <a:off x="4558229" y="5372663"/>
            <a:ext cx="1442598" cy="789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104840" imgH="444240" progId="Equation.DSMT4">
                    <p:embed/>
                  </p:oleObj>
                </mc:Choice>
                <mc:Fallback>
                  <p:oleObj name="Equation" r:id="rId2" imgW="1104840" imgH="444240" progId="Equation.DSMT4">
                    <p:embed/>
                    <p:pic>
                      <p:nvPicPr>
                        <p:cNvPr id="16" name="Object 15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558229" y="5372663"/>
                          <a:ext cx="1442598" cy="7894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Box 7"/>
          <p:cNvSpPr txBox="1"/>
          <p:nvPr/>
        </p:nvSpPr>
        <p:spPr>
          <a:xfrm>
            <a:off x="2017878" y="2183642"/>
            <a:ext cx="86273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255595" y="3054745"/>
            <a:ext cx="1044053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219842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8" grpId="1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68740" y="464024"/>
            <a:ext cx="20335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061664" y="464024"/>
            <a:ext cx="7820168" cy="1146412"/>
            <a:chOff x="2061664" y="464024"/>
            <a:chExt cx="7820168" cy="1146412"/>
          </a:xfrm>
        </p:grpSpPr>
        <p:sp>
          <p:nvSpPr>
            <p:cNvPr id="4" name="TextBox 3"/>
            <p:cNvSpPr txBox="1"/>
            <p:nvPr/>
          </p:nvSpPr>
          <p:spPr>
            <a:xfrm>
              <a:off x="2061664" y="464024"/>
              <a:ext cx="782016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7860738"/>
                </p:ext>
              </p:extLst>
            </p:nvPr>
          </p:nvGraphicFramePr>
          <p:xfrm>
            <a:off x="3581778" y="987244"/>
            <a:ext cx="5193732" cy="623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184120" imgH="291960" progId="Equation.DSMT4">
                    <p:embed/>
                  </p:oleObj>
                </mc:Choice>
                <mc:Fallback>
                  <p:oleObj name="Equation" r:id="rId2" imgW="218412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581778" y="987244"/>
                          <a:ext cx="5193732" cy="62319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Box 6"/>
          <p:cNvSpPr txBox="1"/>
          <p:nvPr/>
        </p:nvSpPr>
        <p:spPr>
          <a:xfrm>
            <a:off x="4804012" y="1883391"/>
            <a:ext cx="10645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73457" y="2679566"/>
            <a:ext cx="101948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+ 2y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73457" y="3621846"/>
            <a:ext cx="97717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873457" y="3116953"/>
            <a:ext cx="10508776" cy="527658"/>
            <a:chOff x="873457" y="3116953"/>
            <a:chExt cx="10508776" cy="527658"/>
          </a:xfrm>
        </p:grpSpPr>
        <p:sp>
          <p:nvSpPr>
            <p:cNvPr id="9" name="TextBox 8"/>
            <p:cNvSpPr txBox="1"/>
            <p:nvPr/>
          </p:nvSpPr>
          <p:spPr>
            <a:xfrm>
              <a:off x="873457" y="3121391"/>
              <a:ext cx="1050877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ì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ứa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ă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ậ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8347397"/>
                </p:ext>
              </p:extLst>
            </p:nvPr>
          </p:nvGraphicFramePr>
          <p:xfrm>
            <a:off x="2430151" y="3116953"/>
            <a:ext cx="899901" cy="5151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57200" imgH="253800" progId="Equation.DSMT4">
                    <p:embed/>
                  </p:oleObj>
                </mc:Choice>
                <mc:Fallback>
                  <p:oleObj name="Equation" r:id="rId4" imgW="45720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430151" y="3116953"/>
                          <a:ext cx="899901" cy="51510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676470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41445" y="327546"/>
            <a:ext cx="23610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27797" y="832513"/>
            <a:ext cx="111229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41445" y="1460311"/>
            <a:ext cx="102631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x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;     -4;         (3 – x)x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     12x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                ;          ;   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779544"/>
              </p:ext>
            </p:extLst>
          </p:nvPr>
        </p:nvGraphicFramePr>
        <p:xfrm>
          <a:off x="6585652" y="1287493"/>
          <a:ext cx="1019318" cy="815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1320" imgH="457200" progId="Equation.DSMT4">
                  <p:embed/>
                </p:oleObj>
              </mc:Choice>
              <mc:Fallback>
                <p:oleObj name="Equation" r:id="rId2" imgW="571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585652" y="1287493"/>
                        <a:ext cx="1019318" cy="8154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735151"/>
              </p:ext>
            </p:extLst>
          </p:nvPr>
        </p:nvGraphicFramePr>
        <p:xfrm>
          <a:off x="7936362" y="1246549"/>
          <a:ext cx="620784" cy="892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880" imgH="469800" progId="Equation.DSMT4">
                  <p:embed/>
                </p:oleObj>
              </mc:Choice>
              <mc:Fallback>
                <p:oleObj name="Equation" r:id="rId4" imgW="3808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36362" y="1246549"/>
                        <a:ext cx="620784" cy="892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839643"/>
              </p:ext>
            </p:extLst>
          </p:nvPr>
        </p:nvGraphicFramePr>
        <p:xfrm>
          <a:off x="9066891" y="1254212"/>
          <a:ext cx="855031" cy="848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5760" imgH="444240" progId="Equation.DSMT4">
                  <p:embed/>
                </p:oleObj>
              </mc:Choice>
              <mc:Fallback>
                <p:oleObj name="Equation" r:id="rId6" imgW="5457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66891" y="1254212"/>
                        <a:ext cx="855031" cy="848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873457" y="2867417"/>
            <a:ext cx="10372298" cy="949794"/>
            <a:chOff x="641445" y="2376098"/>
            <a:chExt cx="10372298" cy="949794"/>
          </a:xfrm>
        </p:grpSpPr>
        <p:sp>
          <p:nvSpPr>
            <p:cNvPr id="9" name="Rectangle 6"/>
            <p:cNvSpPr>
              <a:spLocks noChangeArrowheads="1"/>
            </p:cNvSpPr>
            <p:nvPr/>
          </p:nvSpPr>
          <p:spPr bwMode="auto">
            <a:xfrm>
              <a:off x="641445" y="2603033"/>
              <a:ext cx="10372298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ác biểu thức                                                là</a:t>
              </a:r>
              <a:r>
                <a:rPr kumimoji="0" lang="nl-NL" altLang="en-US" sz="28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các đơn thức.</a:t>
              </a:r>
              <a:endParaRPr kumimoji="0" lang="nl-NL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8572020"/>
                </p:ext>
              </p:extLst>
            </p:nvPr>
          </p:nvGraphicFramePr>
          <p:xfrm>
            <a:off x="2838734" y="2376098"/>
            <a:ext cx="4004034" cy="9497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044700" imgH="482600" progId="Equation.DSMT4">
                    <p:embed/>
                  </p:oleObj>
                </mc:Choice>
                <mc:Fallback>
                  <p:oleObj name="Equation" r:id="rId8" imgW="2044700" imgH="482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8734" y="2376098"/>
                          <a:ext cx="4004034" cy="94979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4572000" y="2311071"/>
            <a:ext cx="13101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8642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ular Callout 4"/>
          <p:cNvSpPr/>
          <p:nvPr/>
        </p:nvSpPr>
        <p:spPr>
          <a:xfrm>
            <a:off x="4503760" y="1842445"/>
            <a:ext cx="2838734" cy="1255598"/>
          </a:xfrm>
          <a:prstGeom prst="wedgeRectCallout">
            <a:avLst>
              <a:gd name="adj1" fmla="val -22275"/>
              <a:gd name="adj2" fmla="val 106656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ular Callout 5"/>
          <p:cNvSpPr/>
          <p:nvPr/>
        </p:nvSpPr>
        <p:spPr>
          <a:xfrm>
            <a:off x="8180627" y="1256013"/>
            <a:ext cx="2969594" cy="1924337"/>
          </a:xfrm>
          <a:prstGeom prst="wedgeRectCallout">
            <a:avLst>
              <a:gd name="adj1" fmla="val 1334"/>
              <a:gd name="adj2" fmla="val 89661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600500" y="1842445"/>
            <a:ext cx="3193577" cy="1255600"/>
            <a:chOff x="600500" y="955337"/>
            <a:chExt cx="3193577" cy="1255600"/>
          </a:xfrm>
        </p:grpSpPr>
        <p:sp>
          <p:nvSpPr>
            <p:cNvPr id="4" name="Rectangular Callout 3"/>
            <p:cNvSpPr/>
            <p:nvPr/>
          </p:nvSpPr>
          <p:spPr>
            <a:xfrm>
              <a:off x="600500" y="1023577"/>
              <a:ext cx="3193577" cy="1187360"/>
            </a:xfrm>
            <a:prstGeom prst="wedgeRectCallout">
              <a:avLst>
                <a:gd name="adj1" fmla="val -9404"/>
                <a:gd name="adj2" fmla="val 119833"/>
              </a:avLst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ả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6372923"/>
                </p:ext>
              </p:extLst>
            </p:nvPr>
          </p:nvGraphicFramePr>
          <p:xfrm>
            <a:off x="2091893" y="955337"/>
            <a:ext cx="1573734" cy="600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965160" imgH="368280" progId="Equation.DSMT4">
                    <p:embed/>
                  </p:oleObj>
                </mc:Choice>
                <mc:Fallback>
                  <p:oleObj name="Equation" r:id="rId2" imgW="96516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091893" y="955337"/>
                          <a:ext cx="1573734" cy="6005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"/>
          <p:cNvGrpSpPr/>
          <p:nvPr/>
        </p:nvGrpSpPr>
        <p:grpSpPr>
          <a:xfrm>
            <a:off x="411777" y="458124"/>
            <a:ext cx="2822742" cy="1118558"/>
            <a:chOff x="411777" y="458124"/>
            <a:chExt cx="2822742" cy="1118558"/>
          </a:xfrm>
        </p:grpSpPr>
        <p:sp>
          <p:nvSpPr>
            <p:cNvPr id="3" name="TextBox 2"/>
            <p:cNvSpPr txBox="1"/>
            <p:nvPr/>
          </p:nvSpPr>
          <p:spPr>
            <a:xfrm>
              <a:off x="1228298" y="925739"/>
              <a:ext cx="200622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anh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uận</a:t>
              </a:r>
              <a:endPara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11777" y="458124"/>
              <a:ext cx="912055" cy="1118558"/>
            </a:xfrm>
            <a:prstGeom prst="rect">
              <a:avLst/>
            </a:prstGeom>
          </p:spPr>
        </p:pic>
      </p:grpSp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33098" y="4026515"/>
            <a:ext cx="1445662" cy="1296111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28535" y="4026515"/>
            <a:ext cx="1092476" cy="10641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754968" y="3862742"/>
            <a:ext cx="1071421" cy="1028564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893928" y="5472752"/>
            <a:ext cx="8396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119116" y="5600475"/>
            <a:ext cx="90573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079534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832514" y="668740"/>
            <a:ext cx="81750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A = 2xy(-3)x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= 5x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32514" y="1241946"/>
            <a:ext cx="99901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32514" y="1801504"/>
            <a:ext cx="71241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= 5x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32514" y="2361063"/>
            <a:ext cx="77382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82639" y="3057099"/>
            <a:ext cx="1007204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â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ỹ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262919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4" grpId="1"/>
      <p:bldP spid="5" grpId="0"/>
      <p:bldP spid="5" grpId="1"/>
      <p:bldP spid="6" grpId="0"/>
      <p:bldP spid="6" grpId="1"/>
      <p:bldP spid="9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48</TotalTime>
  <Words>1804</Words>
  <Application>Microsoft Office PowerPoint</Application>
  <PresentationFormat>Widescreen</PresentationFormat>
  <Paragraphs>174</Paragraphs>
  <Slides>36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3" baseType="lpstr">
      <vt:lpstr>Times New Roman</vt:lpstr>
      <vt:lpstr>Calibri</vt:lpstr>
      <vt:lpstr>Tahoma</vt:lpstr>
      <vt:lpstr>Arial</vt:lpstr>
      <vt:lpstr>Calibri Light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vxel</dc:creator>
  <cp:lastModifiedBy>Wind</cp:lastModifiedBy>
  <cp:revision>139</cp:revision>
  <dcterms:created xsi:type="dcterms:W3CDTF">2018-05-24T12:43:45Z</dcterms:created>
  <dcterms:modified xsi:type="dcterms:W3CDTF">2023-09-05T17:51:57Z</dcterms:modified>
</cp:coreProperties>
</file>